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20" r:id="rId1"/>
    <p:sldMasterId id="2147483733" r:id="rId2"/>
    <p:sldMasterId id="2147484010" r:id="rId3"/>
  </p:sldMasterIdLst>
  <p:handoutMasterIdLst>
    <p:handoutMasterId r:id="rId21"/>
  </p:handoutMasterIdLst>
  <p:sldIdLst>
    <p:sldId id="256" r:id="rId4"/>
    <p:sldId id="257" r:id="rId5"/>
    <p:sldId id="300" r:id="rId6"/>
    <p:sldId id="305" r:id="rId7"/>
    <p:sldId id="306" r:id="rId8"/>
    <p:sldId id="304" r:id="rId9"/>
    <p:sldId id="307" r:id="rId10"/>
    <p:sldId id="317" r:id="rId11"/>
    <p:sldId id="302" r:id="rId12"/>
    <p:sldId id="318" r:id="rId13"/>
    <p:sldId id="308" r:id="rId14"/>
    <p:sldId id="268" r:id="rId15"/>
    <p:sldId id="319" r:id="rId16"/>
    <p:sldId id="315" r:id="rId17"/>
    <p:sldId id="309" r:id="rId18"/>
    <p:sldId id="316" r:id="rId19"/>
    <p:sldId id="294" r:id="rId20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1" d="100"/>
          <a:sy n="81" d="100"/>
        </p:scale>
        <p:origin x="1498" y="67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>
      <p:cViewPr varScale="1">
        <p:scale>
          <a:sx n="81" d="100"/>
          <a:sy n="81" d="100"/>
        </p:scale>
        <p:origin x="-2088" y="-102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3" Type="http://schemas.openxmlformats.org/officeDocument/2006/relationships/slideMaster" Target="slideMasters/slideMaster3.xml"/><Relationship Id="rId21" Type="http://schemas.openxmlformats.org/officeDocument/2006/relationships/handoutMaster" Target="handoutMasters/handoutMaster1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theme" Target="theme/theme1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viewProps" Target="viewProps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4" Type="http://schemas.openxmlformats.org/officeDocument/2006/relationships/image" Target="../media/image1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wmf"/><Relationship Id="rId1" Type="http://schemas.openxmlformats.org/officeDocument/2006/relationships/image" Target="../media/image12.png"/><Relationship Id="rId4" Type="http://schemas.openxmlformats.org/officeDocument/2006/relationships/image" Target="../media/image15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image" Target="../media/image18.wmf"/><Relationship Id="rId7" Type="http://schemas.openxmlformats.org/officeDocument/2006/relationships/image" Target="../media/image22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6" Type="http://schemas.openxmlformats.org/officeDocument/2006/relationships/image" Target="../media/image21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png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4" Type="http://schemas.openxmlformats.org/officeDocument/2006/relationships/image" Target="../media/image34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png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png"/><Relationship Id="rId6" Type="http://schemas.openxmlformats.org/officeDocument/2006/relationships/image" Target="../media/image41.wmf"/><Relationship Id="rId5" Type="http://schemas.openxmlformats.org/officeDocument/2006/relationships/image" Target="../media/image40.wmf"/><Relationship Id="rId4" Type="http://schemas.openxmlformats.org/officeDocument/2006/relationships/image" Target="../media/image39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fld id="{43933D5C-5ACE-4BF2-B9DD-52882DC16324}" type="datetimeFigureOut">
              <a:rPr lang="zh-CN" altLang="en-US"/>
              <a:pPr>
                <a:defRPr/>
              </a:pPr>
              <a:t>2021/10/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8401256A-2C39-45ED-957B-BEB66F1CFDFF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CC350FE-3981-4373-9F63-422998640E34}" type="datetimeFigureOut">
              <a:rPr lang="zh-CN" altLang="en-US"/>
              <a:pPr>
                <a:defRPr/>
              </a:pPr>
              <a:t>2021/10/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1F51349-8DCE-4A18-9F90-4F15FE0BC344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2909950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EF3702A-ADD8-4C9F-9A6C-8F3F81B9A6D0}" type="datetimeFigureOut">
              <a:rPr lang="zh-CN" altLang="en-US"/>
              <a:pPr>
                <a:defRPr/>
              </a:pPr>
              <a:t>2021/10/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7FB6D8F-0949-4916-A186-71ABF681D927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6856862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E1D1BDC-5FE7-4C41-A396-E08A8576AC33}" type="datetimeFigureOut">
              <a:rPr lang="zh-CN" altLang="en-US"/>
              <a:pPr>
                <a:defRPr/>
              </a:pPr>
              <a:t>2021/10/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FA8EE18-E2C5-4DCF-A7E6-BF20BB86AFA7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2771802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4D6D460-5C0C-418B-A69B-34593584FDD5}" type="datetimeFigureOut">
              <a:rPr lang="zh-CN" altLang="en-US"/>
              <a:pPr>
                <a:defRPr/>
              </a:pPr>
              <a:t>2021/10/17</a:t>
            </a:fld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BD426B4-930B-4F9F-92F0-9D9048132B37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8974677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6CD0900-63CE-4DCE-B59C-25072E1698A5}" type="datetimeFigureOut">
              <a:rPr lang="zh-CN" altLang="en-US"/>
              <a:pPr>
                <a:defRPr/>
              </a:pPr>
              <a:t>2021/10/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F00A450-BA01-4390-8260-17BF2BB2F581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04201487"/>
      </p:ext>
    </p:extLst>
  </p:cSld>
  <p:clrMapOvr>
    <a:masterClrMapping/>
  </p:clrMapOvr>
  <p:transition spd="slow">
    <p:randomBar dir="vert"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C7CD7AC-2CF4-4160-8D9F-031EAAA45AEE}" type="datetimeFigureOut">
              <a:rPr lang="zh-CN" altLang="en-US"/>
              <a:pPr>
                <a:defRPr/>
              </a:pPr>
              <a:t>2021/10/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0C9BE37-AC42-4957-8F4A-F38FF3D8D7C5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06628288"/>
      </p:ext>
    </p:extLst>
  </p:cSld>
  <p:clrMapOvr>
    <a:masterClrMapping/>
  </p:clrMapOvr>
  <p:transition spd="slow">
    <p:randomBar dir="vert"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5610B45-E049-44ED-8460-57AD06911ED4}" type="datetimeFigureOut">
              <a:rPr lang="zh-CN" altLang="en-US"/>
              <a:pPr>
                <a:defRPr/>
              </a:pPr>
              <a:t>2021/10/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6BFD427-B756-4014-B8E7-0EFB799D6559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68049217"/>
      </p:ext>
    </p:extLst>
  </p:cSld>
  <p:clrMapOvr>
    <a:masterClrMapping/>
  </p:clrMapOvr>
  <p:transition spd="slow">
    <p:randomBar dir="vert"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E1A644D-164F-4F41-9C7D-A9DDC5B66C96}" type="datetimeFigureOut">
              <a:rPr lang="zh-CN" altLang="en-US"/>
              <a:pPr>
                <a:defRPr/>
              </a:pPr>
              <a:t>2021/10/17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D2481E5-0971-45D7-BF67-E70906BC4596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90835333"/>
      </p:ext>
    </p:extLst>
  </p:cSld>
  <p:clrMapOvr>
    <a:masterClrMapping/>
  </p:clrMapOvr>
  <p:transition spd="slow">
    <p:randomBar dir="vert"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10ACC1C-53C2-4EBB-A120-2A35B930D177}" type="datetimeFigureOut">
              <a:rPr lang="zh-CN" altLang="en-US"/>
              <a:pPr>
                <a:defRPr/>
              </a:pPr>
              <a:t>2021/10/17</a:t>
            </a:fld>
            <a:endParaRPr lang="zh-CN" altLang="en-US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7BBEA0F-986E-446D-A928-A34D587F8DE6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55016539"/>
      </p:ext>
    </p:extLst>
  </p:cSld>
  <p:clrMapOvr>
    <a:masterClrMapping/>
  </p:clrMapOvr>
  <p:transition spd="slow">
    <p:randomBar dir="vert"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C3E981A-47DD-4CB0-83E4-A9F6A398BBAE}" type="datetimeFigureOut">
              <a:rPr lang="zh-CN" altLang="en-US"/>
              <a:pPr>
                <a:defRPr/>
              </a:pPr>
              <a:t>2021/10/17</a:t>
            </a:fld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6E33404-B613-4010-ABBB-F33C53BBCA2F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84293800"/>
      </p:ext>
    </p:extLst>
  </p:cSld>
  <p:clrMapOvr>
    <a:masterClrMapping/>
  </p:clrMapOvr>
  <p:transition spd="slow">
    <p:randomBar dir="vert"/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35656AC-0951-4377-AF5B-E9F8C5613D7B}" type="datetimeFigureOut">
              <a:rPr lang="zh-CN" altLang="en-US"/>
              <a:pPr>
                <a:defRPr/>
              </a:pPr>
              <a:t>2021/10/17</a:t>
            </a:fld>
            <a:endParaRPr lang="zh-CN" altLang="en-US"/>
          </a:p>
        </p:txBody>
      </p:sp>
      <p:sp>
        <p:nvSpPr>
          <p:cNvPr id="3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7608717-52F2-43DE-8081-16CEA10D8A24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41295114"/>
      </p:ext>
    </p:extLst>
  </p:cSld>
  <p:clrMapOvr>
    <a:masterClrMapping/>
  </p:clrMapOvr>
  <p:transition spd="slow">
    <p:randomBar dir="vert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CFF25EE-D851-45A1-9938-4DCA6CE82E2A}" type="datetimeFigureOut">
              <a:rPr lang="zh-CN" altLang="en-US"/>
              <a:pPr>
                <a:defRPr/>
              </a:pPr>
              <a:t>2021/10/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4C55524-7A24-473C-B5C9-B54DE05CD4B5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53997799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BC9FF65-85A4-4CE7-9BD2-F0DE718467C3}" type="datetimeFigureOut">
              <a:rPr lang="zh-CN" altLang="en-US"/>
              <a:pPr>
                <a:defRPr/>
              </a:pPr>
              <a:t>2021/10/17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A6D7EE3-22BF-4E8D-9958-C21AE4FEE0A4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1781317"/>
      </p:ext>
    </p:extLst>
  </p:cSld>
  <p:clrMapOvr>
    <a:masterClrMapping/>
  </p:clrMapOvr>
  <p:transition spd="slow">
    <p:randomBar dir="vert"/>
  </p:transition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428B59F-BD06-4CE1-9166-BA342C8E1F78}" type="datetimeFigureOut">
              <a:rPr lang="zh-CN" altLang="en-US"/>
              <a:pPr>
                <a:defRPr/>
              </a:pPr>
              <a:t>2021/10/17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8109805-938F-45CD-84F1-BF2D1B99116C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76703313"/>
      </p:ext>
    </p:extLst>
  </p:cSld>
  <p:clrMapOvr>
    <a:masterClrMapping/>
  </p:clrMapOvr>
  <p:transition spd="slow">
    <p:randomBar dir="vert"/>
  </p:transition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6DCBDC0-0EDE-49BB-8938-D83804A7F835}" type="datetimeFigureOut">
              <a:rPr lang="zh-CN" altLang="en-US"/>
              <a:pPr>
                <a:defRPr/>
              </a:pPr>
              <a:t>2021/10/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CCB7E28-0E52-4BFC-ACC5-D807792A6AB1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50558735"/>
      </p:ext>
    </p:extLst>
  </p:cSld>
  <p:clrMapOvr>
    <a:masterClrMapping/>
  </p:clrMapOvr>
  <p:transition spd="slow">
    <p:randomBar dir="vert"/>
  </p:transition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608A00E-C065-43FB-B3BD-D60818F1CA3C}" type="datetimeFigureOut">
              <a:rPr lang="zh-CN" altLang="en-US"/>
              <a:pPr>
                <a:defRPr/>
              </a:pPr>
              <a:t>2021/10/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B9B6265-D00D-402A-B4AA-05F0D7600890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28124885"/>
      </p:ext>
    </p:extLst>
  </p:cSld>
  <p:clrMapOvr>
    <a:masterClrMapping/>
  </p:clrMapOvr>
  <p:transition spd="slow">
    <p:randomBar dir="vert"/>
  </p:transition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15"/>
          <p:cNvSpPr/>
          <p:nvPr/>
        </p:nvSpPr>
        <p:spPr>
          <a:xfrm>
            <a:off x="228600" y="228600"/>
            <a:ext cx="8696325" cy="6035675"/>
          </a:xfrm>
          <a:prstGeom prst="roundRect">
            <a:avLst>
              <a:gd name="adj" fmla="val 1272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10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grpSp>
        <p:nvGrpSpPr>
          <p:cNvPr id="5" name="Group 9"/>
          <p:cNvGrpSpPr>
            <a:grpSpLocks noChangeAspect="1"/>
          </p:cNvGrpSpPr>
          <p:nvPr/>
        </p:nvGrpSpPr>
        <p:grpSpPr bwMode="auto">
          <a:xfrm>
            <a:off x="211138" y="5354638"/>
            <a:ext cx="8723312" cy="1330325"/>
            <a:chOff x="-3905250" y="4294188"/>
            <a:chExt cx="13011150" cy="1892300"/>
          </a:xfrm>
        </p:grpSpPr>
        <p:sp>
          <p:nvSpPr>
            <p:cNvPr id="6" name="Freeform 14"/>
            <p:cNvSpPr>
              <a:spLocks/>
            </p:cNvSpPr>
            <p:nvPr/>
          </p:nvSpPr>
          <p:spPr bwMode="hidden">
            <a:xfrm>
              <a:off x="4810681" y="4499676"/>
              <a:ext cx="4295219" cy="1016152"/>
            </a:xfrm>
            <a:custGeom>
              <a:avLst/>
              <a:gdLst>
                <a:gd name="T0" fmla="*/ 2147483646 w 2706"/>
                <a:gd name="T1" fmla="*/ 0 h 640"/>
                <a:gd name="T2" fmla="*/ 2147483646 w 2706"/>
                <a:gd name="T3" fmla="*/ 0 h 640"/>
                <a:gd name="T4" fmla="*/ 2147483646 w 2706"/>
                <a:gd name="T5" fmla="*/ 2147483646 h 640"/>
                <a:gd name="T6" fmla="*/ 2147483646 w 2706"/>
                <a:gd name="T7" fmla="*/ 2147483646 h 640"/>
                <a:gd name="T8" fmla="*/ 2147483646 w 2706"/>
                <a:gd name="T9" fmla="*/ 2147483646 h 640"/>
                <a:gd name="T10" fmla="*/ 2147483646 w 2706"/>
                <a:gd name="T11" fmla="*/ 2147483646 h 640"/>
                <a:gd name="T12" fmla="*/ 2147483646 w 2706"/>
                <a:gd name="T13" fmla="*/ 2147483646 h 640"/>
                <a:gd name="T14" fmla="*/ 2147483646 w 2706"/>
                <a:gd name="T15" fmla="*/ 2147483646 h 640"/>
                <a:gd name="T16" fmla="*/ 2147483646 w 2706"/>
                <a:gd name="T17" fmla="*/ 2147483646 h 640"/>
                <a:gd name="T18" fmla="*/ 2147483646 w 2706"/>
                <a:gd name="T19" fmla="*/ 2147483646 h 640"/>
                <a:gd name="T20" fmla="*/ 2147483646 w 2706"/>
                <a:gd name="T21" fmla="*/ 2147483646 h 640"/>
                <a:gd name="T22" fmla="*/ 2147483646 w 2706"/>
                <a:gd name="T23" fmla="*/ 2147483646 h 640"/>
                <a:gd name="T24" fmla="*/ 2147483646 w 2706"/>
                <a:gd name="T25" fmla="*/ 2147483646 h 640"/>
                <a:gd name="T26" fmla="*/ 2147483646 w 2706"/>
                <a:gd name="T27" fmla="*/ 2147483646 h 640"/>
                <a:gd name="T28" fmla="*/ 2147483646 w 2706"/>
                <a:gd name="T29" fmla="*/ 2147483646 h 640"/>
                <a:gd name="T30" fmla="*/ 2147483646 w 2706"/>
                <a:gd name="T31" fmla="*/ 2147483646 h 640"/>
                <a:gd name="T32" fmla="*/ 2147483646 w 2706"/>
                <a:gd name="T33" fmla="*/ 2147483646 h 640"/>
                <a:gd name="T34" fmla="*/ 2147483646 w 2706"/>
                <a:gd name="T35" fmla="*/ 2147483646 h 640"/>
                <a:gd name="T36" fmla="*/ 0 w 2706"/>
                <a:gd name="T37" fmla="*/ 2147483646 h 640"/>
                <a:gd name="T38" fmla="*/ 0 w 2706"/>
                <a:gd name="T39" fmla="*/ 2147483646 h 640"/>
                <a:gd name="T40" fmla="*/ 2147483646 w 2706"/>
                <a:gd name="T41" fmla="*/ 2147483646 h 640"/>
                <a:gd name="T42" fmla="*/ 2147483646 w 2706"/>
                <a:gd name="T43" fmla="*/ 2147483646 h 640"/>
                <a:gd name="T44" fmla="*/ 2147483646 w 2706"/>
                <a:gd name="T45" fmla="*/ 2147483646 h 640"/>
                <a:gd name="T46" fmla="*/ 2147483646 w 2706"/>
                <a:gd name="T47" fmla="*/ 2147483646 h 640"/>
                <a:gd name="T48" fmla="*/ 2147483646 w 2706"/>
                <a:gd name="T49" fmla="*/ 2147483646 h 640"/>
                <a:gd name="T50" fmla="*/ 2147483646 w 2706"/>
                <a:gd name="T51" fmla="*/ 2147483646 h 640"/>
                <a:gd name="T52" fmla="*/ 2147483646 w 2706"/>
                <a:gd name="T53" fmla="*/ 2147483646 h 640"/>
                <a:gd name="T54" fmla="*/ 2147483646 w 2706"/>
                <a:gd name="T55" fmla="*/ 2147483646 h 640"/>
                <a:gd name="T56" fmla="*/ 2147483646 w 2706"/>
                <a:gd name="T57" fmla="*/ 2147483646 h 640"/>
                <a:gd name="T58" fmla="*/ 2147483646 w 2706"/>
                <a:gd name="T59" fmla="*/ 2147483646 h 640"/>
                <a:gd name="T60" fmla="*/ 2147483646 w 2706"/>
                <a:gd name="T61" fmla="*/ 2147483646 h 640"/>
                <a:gd name="T62" fmla="*/ 2147483646 w 2706"/>
                <a:gd name="T63" fmla="*/ 2147483646 h 640"/>
                <a:gd name="T64" fmla="*/ 2147483646 w 2706"/>
                <a:gd name="T65" fmla="*/ 2147483646 h 640"/>
                <a:gd name="T66" fmla="*/ 2147483646 w 2706"/>
                <a:gd name="T67" fmla="*/ 2147483646 h 640"/>
                <a:gd name="T68" fmla="*/ 2147483646 w 2706"/>
                <a:gd name="T69" fmla="*/ 2147483646 h 640"/>
                <a:gd name="T70" fmla="*/ 2147483646 w 2706"/>
                <a:gd name="T71" fmla="*/ 2147483646 h 640"/>
                <a:gd name="T72" fmla="*/ 2147483646 w 2706"/>
                <a:gd name="T73" fmla="*/ 2147483646 h 640"/>
                <a:gd name="T74" fmla="*/ 2147483646 w 2706"/>
                <a:gd name="T75" fmla="*/ 2147483646 h 640"/>
                <a:gd name="T76" fmla="*/ 2147483646 w 2706"/>
                <a:gd name="T77" fmla="*/ 2147483646 h 640"/>
                <a:gd name="T78" fmla="*/ 2147483646 w 2706"/>
                <a:gd name="T79" fmla="*/ 2147483646 h 640"/>
                <a:gd name="T80" fmla="*/ 2147483646 w 2706"/>
                <a:gd name="T81" fmla="*/ 2147483646 h 640"/>
                <a:gd name="T82" fmla="*/ 2147483646 w 2706"/>
                <a:gd name="T83" fmla="*/ 2147483646 h 640"/>
                <a:gd name="T84" fmla="*/ 2147483646 w 2706"/>
                <a:gd name="T85" fmla="*/ 2147483646 h 640"/>
                <a:gd name="T86" fmla="*/ 2147483646 w 2706"/>
                <a:gd name="T87" fmla="*/ 2147483646 h 640"/>
                <a:gd name="T88" fmla="*/ 2147483646 w 2706"/>
                <a:gd name="T89" fmla="*/ 2147483646 h 640"/>
                <a:gd name="T90" fmla="*/ 2147483646 w 2706"/>
                <a:gd name="T91" fmla="*/ 2147483646 h 640"/>
                <a:gd name="T92" fmla="*/ 2147483646 w 2706"/>
                <a:gd name="T93" fmla="*/ 2147483646 h 640"/>
                <a:gd name="T94" fmla="*/ 2147483646 w 2706"/>
                <a:gd name="T95" fmla="*/ 2147483646 h 640"/>
                <a:gd name="T96" fmla="*/ 2147483646 w 2706"/>
                <a:gd name="T97" fmla="*/ 2147483646 h 640"/>
                <a:gd name="T98" fmla="*/ 2147483646 w 2706"/>
                <a:gd name="T99" fmla="*/ 2147483646 h 640"/>
                <a:gd name="T100" fmla="*/ 2147483646 w 2706"/>
                <a:gd name="T101" fmla="*/ 2147483646 h 640"/>
                <a:gd name="T102" fmla="*/ 2147483646 w 2706"/>
                <a:gd name="T103" fmla="*/ 2147483646 h 640"/>
                <a:gd name="T104" fmla="*/ 2147483646 w 2706"/>
                <a:gd name="T105" fmla="*/ 2147483646 h 640"/>
                <a:gd name="T106" fmla="*/ 2147483646 w 2706"/>
                <a:gd name="T107" fmla="*/ 0 h 640"/>
                <a:gd name="T108" fmla="*/ 2147483646 w 2706"/>
                <a:gd name="T109" fmla="*/ 0 h 640"/>
                <a:gd name="T110" fmla="*/ 2147483646 w 2706"/>
                <a:gd name="T111" fmla="*/ 0 h 640"/>
                <a:gd name="T112" fmla="*/ 2147483646 w 2706"/>
                <a:gd name="T113" fmla="*/ 0 h 640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1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" name="Freeform 18"/>
            <p:cNvSpPr>
              <a:spLocks/>
            </p:cNvSpPr>
            <p:nvPr/>
          </p:nvSpPr>
          <p:spPr bwMode="hidden">
            <a:xfrm>
              <a:off x="-308538" y="4319027"/>
              <a:ext cx="8280254" cy="1208092"/>
            </a:xfrm>
            <a:custGeom>
              <a:avLst/>
              <a:gdLst>
                <a:gd name="T0" fmla="*/ 2147483646 w 5216"/>
                <a:gd name="T1" fmla="*/ 2147483646 h 762"/>
                <a:gd name="T2" fmla="*/ 2147483646 w 5216"/>
                <a:gd name="T3" fmla="*/ 2147483646 h 762"/>
                <a:gd name="T4" fmla="*/ 2147483646 w 5216"/>
                <a:gd name="T5" fmla="*/ 2147483646 h 762"/>
                <a:gd name="T6" fmla="*/ 2147483646 w 5216"/>
                <a:gd name="T7" fmla="*/ 2147483646 h 762"/>
                <a:gd name="T8" fmla="*/ 2147483646 w 5216"/>
                <a:gd name="T9" fmla="*/ 2147483646 h 762"/>
                <a:gd name="T10" fmla="*/ 2147483646 w 5216"/>
                <a:gd name="T11" fmla="*/ 2147483646 h 762"/>
                <a:gd name="T12" fmla="*/ 2147483646 w 5216"/>
                <a:gd name="T13" fmla="*/ 2147483646 h 762"/>
                <a:gd name="T14" fmla="*/ 2147483646 w 5216"/>
                <a:gd name="T15" fmla="*/ 2147483646 h 762"/>
                <a:gd name="T16" fmla="*/ 2147483646 w 5216"/>
                <a:gd name="T17" fmla="*/ 2147483646 h 762"/>
                <a:gd name="T18" fmla="*/ 2147483646 w 5216"/>
                <a:gd name="T19" fmla="*/ 2147483646 h 762"/>
                <a:gd name="T20" fmla="*/ 2147483646 w 5216"/>
                <a:gd name="T21" fmla="*/ 2147483646 h 762"/>
                <a:gd name="T22" fmla="*/ 2147483646 w 5216"/>
                <a:gd name="T23" fmla="*/ 2147483646 h 762"/>
                <a:gd name="T24" fmla="*/ 2147483646 w 5216"/>
                <a:gd name="T25" fmla="*/ 2147483646 h 762"/>
                <a:gd name="T26" fmla="*/ 2147483646 w 5216"/>
                <a:gd name="T27" fmla="*/ 0 h 762"/>
                <a:gd name="T28" fmla="*/ 2147483646 w 5216"/>
                <a:gd name="T29" fmla="*/ 2147483646 h 762"/>
                <a:gd name="T30" fmla="*/ 2147483646 w 5216"/>
                <a:gd name="T31" fmla="*/ 2147483646 h 762"/>
                <a:gd name="T32" fmla="*/ 0 w 5216"/>
                <a:gd name="T33" fmla="*/ 2147483646 h 762"/>
                <a:gd name="T34" fmla="*/ 2147483646 w 5216"/>
                <a:gd name="T35" fmla="*/ 2147483646 h 762"/>
                <a:gd name="T36" fmla="*/ 2147483646 w 5216"/>
                <a:gd name="T37" fmla="*/ 2147483646 h 762"/>
                <a:gd name="T38" fmla="*/ 2147483646 w 5216"/>
                <a:gd name="T39" fmla="*/ 2147483646 h 762"/>
                <a:gd name="T40" fmla="*/ 2147483646 w 5216"/>
                <a:gd name="T41" fmla="*/ 2147483646 h 762"/>
                <a:gd name="T42" fmla="*/ 2147483646 w 5216"/>
                <a:gd name="T43" fmla="*/ 2147483646 h 762"/>
                <a:gd name="T44" fmla="*/ 2147483646 w 5216"/>
                <a:gd name="T45" fmla="*/ 2147483646 h 762"/>
                <a:gd name="T46" fmla="*/ 2147483646 w 5216"/>
                <a:gd name="T47" fmla="*/ 2147483646 h 762"/>
                <a:gd name="T48" fmla="*/ 2147483646 w 5216"/>
                <a:gd name="T49" fmla="*/ 2147483646 h 762"/>
                <a:gd name="T50" fmla="*/ 2147483646 w 5216"/>
                <a:gd name="T51" fmla="*/ 2147483646 h 762"/>
                <a:gd name="T52" fmla="*/ 2147483646 w 5216"/>
                <a:gd name="T53" fmla="*/ 2147483646 h 762"/>
                <a:gd name="T54" fmla="*/ 2147483646 w 5216"/>
                <a:gd name="T55" fmla="*/ 2147483646 h 762"/>
                <a:gd name="T56" fmla="*/ 2147483646 w 5216"/>
                <a:gd name="T57" fmla="*/ 2147483646 h 762"/>
                <a:gd name="T58" fmla="*/ 2147483646 w 5216"/>
                <a:gd name="T59" fmla="*/ 2147483646 h 762"/>
                <a:gd name="T60" fmla="*/ 2147483646 w 5216"/>
                <a:gd name="T61" fmla="*/ 2147483646 h 762"/>
                <a:gd name="T62" fmla="*/ 2147483646 w 5216"/>
                <a:gd name="T63" fmla="*/ 2147483646 h 762"/>
                <a:gd name="T64" fmla="*/ 2147483646 w 5216"/>
                <a:gd name="T65" fmla="*/ 2147483646 h 762"/>
                <a:gd name="T66" fmla="*/ 2147483646 w 5216"/>
                <a:gd name="T67" fmla="*/ 2147483646 h 762"/>
                <a:gd name="T68" fmla="*/ 2147483646 w 5216"/>
                <a:gd name="T69" fmla="*/ 2147483646 h 762"/>
                <a:gd name="T70" fmla="*/ 2147483646 w 5216"/>
                <a:gd name="T71" fmla="*/ 2147483646 h 762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3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" name="Freeform 22"/>
            <p:cNvSpPr>
              <a:spLocks/>
            </p:cNvSpPr>
            <p:nvPr/>
          </p:nvSpPr>
          <p:spPr bwMode="hidden">
            <a:xfrm>
              <a:off x="4014" y="4334834"/>
              <a:ext cx="8164231" cy="1101960"/>
            </a:xfrm>
            <a:custGeom>
              <a:avLst/>
              <a:gdLst>
                <a:gd name="T0" fmla="*/ 0 w 5144"/>
                <a:gd name="T1" fmla="*/ 2147483646 h 694"/>
                <a:gd name="T2" fmla="*/ 0 w 5144"/>
                <a:gd name="T3" fmla="*/ 2147483646 h 694"/>
                <a:gd name="T4" fmla="*/ 2147483646 w 5144"/>
                <a:gd name="T5" fmla="*/ 2147483646 h 694"/>
                <a:gd name="T6" fmla="*/ 2147483646 w 5144"/>
                <a:gd name="T7" fmla="*/ 2147483646 h 694"/>
                <a:gd name="T8" fmla="*/ 2147483646 w 5144"/>
                <a:gd name="T9" fmla="*/ 2147483646 h 694"/>
                <a:gd name="T10" fmla="*/ 2147483646 w 5144"/>
                <a:gd name="T11" fmla="*/ 2147483646 h 694"/>
                <a:gd name="T12" fmla="*/ 2147483646 w 5144"/>
                <a:gd name="T13" fmla="*/ 2147483646 h 694"/>
                <a:gd name="T14" fmla="*/ 2147483646 w 5144"/>
                <a:gd name="T15" fmla="*/ 2147483646 h 694"/>
                <a:gd name="T16" fmla="*/ 2147483646 w 5144"/>
                <a:gd name="T17" fmla="*/ 2147483646 h 694"/>
                <a:gd name="T18" fmla="*/ 2147483646 w 5144"/>
                <a:gd name="T19" fmla="*/ 2147483646 h 694"/>
                <a:gd name="T20" fmla="*/ 2147483646 w 5144"/>
                <a:gd name="T21" fmla="*/ 2147483646 h 694"/>
                <a:gd name="T22" fmla="*/ 2147483646 w 5144"/>
                <a:gd name="T23" fmla="*/ 2147483646 h 694"/>
                <a:gd name="T24" fmla="*/ 2147483646 w 5144"/>
                <a:gd name="T25" fmla="*/ 0 h 694"/>
                <a:gd name="T26" fmla="*/ 2147483646 w 5144"/>
                <a:gd name="T27" fmla="*/ 2147483646 h 694"/>
                <a:gd name="T28" fmla="*/ 2147483646 w 5144"/>
                <a:gd name="T29" fmla="*/ 2147483646 h 694"/>
                <a:gd name="T30" fmla="*/ 2147483646 w 5144"/>
                <a:gd name="T31" fmla="*/ 2147483646 h 694"/>
                <a:gd name="T32" fmla="*/ 2147483646 w 5144"/>
                <a:gd name="T33" fmla="*/ 2147483646 h 694"/>
                <a:gd name="T34" fmla="*/ 2147483646 w 5144"/>
                <a:gd name="T35" fmla="*/ 2147483646 h 694"/>
                <a:gd name="T36" fmla="*/ 2147483646 w 5144"/>
                <a:gd name="T37" fmla="*/ 2147483646 h 694"/>
                <a:gd name="T38" fmla="*/ 2147483646 w 5144"/>
                <a:gd name="T39" fmla="*/ 2147483646 h 694"/>
                <a:gd name="T40" fmla="*/ 2147483646 w 5144"/>
                <a:gd name="T41" fmla="*/ 2147483646 h 694"/>
                <a:gd name="T42" fmla="*/ 2147483646 w 5144"/>
                <a:gd name="T43" fmla="*/ 2147483646 h 694"/>
                <a:gd name="T44" fmla="*/ 2147483646 w 5144"/>
                <a:gd name="T45" fmla="*/ 2147483646 h 694"/>
                <a:gd name="T46" fmla="*/ 2147483646 w 5144"/>
                <a:gd name="T47" fmla="*/ 2147483646 h 694"/>
                <a:gd name="T48" fmla="*/ 2147483646 w 5144"/>
                <a:gd name="T49" fmla="*/ 2147483646 h 694"/>
                <a:gd name="T50" fmla="*/ 2147483646 w 5144"/>
                <a:gd name="T51" fmla="*/ 2147483646 h 694"/>
                <a:gd name="T52" fmla="*/ 2147483646 w 5144"/>
                <a:gd name="T53" fmla="*/ 2147483646 h 694"/>
                <a:gd name="T54" fmla="*/ 2147483646 w 5144"/>
                <a:gd name="T55" fmla="*/ 2147483646 h 694"/>
                <a:gd name="T56" fmla="*/ 2147483646 w 5144"/>
                <a:gd name="T57" fmla="*/ 2147483646 h 694"/>
                <a:gd name="T58" fmla="*/ 2147483646 w 5144"/>
                <a:gd name="T59" fmla="*/ 2147483646 h 694"/>
                <a:gd name="T60" fmla="*/ 2147483646 w 5144"/>
                <a:gd name="T61" fmla="*/ 2147483646 h 694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</a:gdLst>
              <a:ahLst/>
              <a:cxnLst>
                <a:cxn ang="T62">
                  <a:pos x="T0" y="T1"/>
                </a:cxn>
                <a:cxn ang="T63">
                  <a:pos x="T2" y="T3"/>
                </a:cxn>
                <a:cxn ang="T64">
                  <a:pos x="T4" y="T5"/>
                </a:cxn>
                <a:cxn ang="T65">
                  <a:pos x="T6" y="T7"/>
                </a:cxn>
                <a:cxn ang="T66">
                  <a:pos x="T8" y="T9"/>
                </a:cxn>
                <a:cxn ang="T67">
                  <a:pos x="T10" y="T11"/>
                </a:cxn>
                <a:cxn ang="T68">
                  <a:pos x="T12" y="T13"/>
                </a:cxn>
                <a:cxn ang="T69">
                  <a:pos x="T14" y="T15"/>
                </a:cxn>
                <a:cxn ang="T70">
                  <a:pos x="T16" y="T17"/>
                </a:cxn>
                <a:cxn ang="T71">
                  <a:pos x="T18" y="T19"/>
                </a:cxn>
                <a:cxn ang="T72">
                  <a:pos x="T20" y="T21"/>
                </a:cxn>
                <a:cxn ang="T73">
                  <a:pos x="T22" y="T23"/>
                </a:cxn>
                <a:cxn ang="T74">
                  <a:pos x="T24" y="T25"/>
                </a:cxn>
                <a:cxn ang="T75">
                  <a:pos x="T26" y="T27"/>
                </a:cxn>
                <a:cxn ang="T76">
                  <a:pos x="T28" y="T29"/>
                </a:cxn>
                <a:cxn ang="T77">
                  <a:pos x="T30" y="T31"/>
                </a:cxn>
                <a:cxn ang="T78">
                  <a:pos x="T32" y="T33"/>
                </a:cxn>
                <a:cxn ang="T79">
                  <a:pos x="T34" y="T35"/>
                </a:cxn>
                <a:cxn ang="T80">
                  <a:pos x="T36" y="T37"/>
                </a:cxn>
                <a:cxn ang="T81">
                  <a:pos x="T38" y="T39"/>
                </a:cxn>
                <a:cxn ang="T82">
                  <a:pos x="T40" y="T41"/>
                </a:cxn>
                <a:cxn ang="T83">
                  <a:pos x="T42" y="T43"/>
                </a:cxn>
                <a:cxn ang="T84">
                  <a:pos x="T44" y="T45"/>
                </a:cxn>
                <a:cxn ang="T85">
                  <a:pos x="T46" y="T47"/>
                </a:cxn>
                <a:cxn ang="T86">
                  <a:pos x="T48" y="T49"/>
                </a:cxn>
                <a:cxn ang="T87">
                  <a:pos x="T50" y="T51"/>
                </a:cxn>
                <a:cxn ang="T88">
                  <a:pos x="T52" y="T53"/>
                </a:cxn>
                <a:cxn ang="T89">
                  <a:pos x="T54" y="T55"/>
                </a:cxn>
                <a:cxn ang="T90">
                  <a:pos x="T56" y="T57"/>
                </a:cxn>
                <a:cxn ang="T91">
                  <a:pos x="T58" y="T59"/>
                </a:cxn>
                <a:cxn ang="T92">
                  <a:pos x="T60" y="T61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" name="Freeform 26"/>
            <p:cNvSpPr>
              <a:spLocks/>
            </p:cNvSpPr>
            <p:nvPr/>
          </p:nvSpPr>
          <p:spPr bwMode="hidden">
            <a:xfrm>
              <a:off x="4157164" y="4316769"/>
              <a:ext cx="4939265" cy="925827"/>
            </a:xfrm>
            <a:custGeom>
              <a:avLst/>
              <a:gdLst>
                <a:gd name="T0" fmla="*/ 0 w 3112"/>
                <a:gd name="T1" fmla="*/ 2147483646 h 584"/>
                <a:gd name="T2" fmla="*/ 0 w 3112"/>
                <a:gd name="T3" fmla="*/ 2147483646 h 584"/>
                <a:gd name="T4" fmla="*/ 2147483646 w 3112"/>
                <a:gd name="T5" fmla="*/ 2147483646 h 584"/>
                <a:gd name="T6" fmla="*/ 2147483646 w 3112"/>
                <a:gd name="T7" fmla="*/ 2147483646 h 584"/>
                <a:gd name="T8" fmla="*/ 2147483646 w 3112"/>
                <a:gd name="T9" fmla="*/ 2147483646 h 584"/>
                <a:gd name="T10" fmla="*/ 2147483646 w 3112"/>
                <a:gd name="T11" fmla="*/ 2147483646 h 584"/>
                <a:gd name="T12" fmla="*/ 2147483646 w 3112"/>
                <a:gd name="T13" fmla="*/ 2147483646 h 584"/>
                <a:gd name="T14" fmla="*/ 2147483646 w 3112"/>
                <a:gd name="T15" fmla="*/ 2147483646 h 584"/>
                <a:gd name="T16" fmla="*/ 2147483646 w 3112"/>
                <a:gd name="T17" fmla="*/ 2147483646 h 584"/>
                <a:gd name="T18" fmla="*/ 2147483646 w 3112"/>
                <a:gd name="T19" fmla="*/ 2147483646 h 584"/>
                <a:gd name="T20" fmla="*/ 2147483646 w 3112"/>
                <a:gd name="T21" fmla="*/ 2147483646 h 584"/>
                <a:gd name="T22" fmla="*/ 2147483646 w 3112"/>
                <a:gd name="T23" fmla="*/ 2147483646 h 584"/>
                <a:gd name="T24" fmla="*/ 2147483646 w 3112"/>
                <a:gd name="T25" fmla="*/ 2147483646 h 584"/>
                <a:gd name="T26" fmla="*/ 2147483646 w 3112"/>
                <a:gd name="T27" fmla="*/ 2147483646 h 584"/>
                <a:gd name="T28" fmla="*/ 2147483646 w 3112"/>
                <a:gd name="T29" fmla="*/ 2147483646 h 584"/>
                <a:gd name="T30" fmla="*/ 2147483646 w 3112"/>
                <a:gd name="T31" fmla="*/ 2147483646 h 584"/>
                <a:gd name="T32" fmla="*/ 2147483646 w 3112"/>
                <a:gd name="T33" fmla="*/ 2147483646 h 584"/>
                <a:gd name="T34" fmla="*/ 2147483646 w 3112"/>
                <a:gd name="T35" fmla="*/ 2147483646 h 584"/>
                <a:gd name="T36" fmla="*/ 2147483646 w 3112"/>
                <a:gd name="T37" fmla="*/ 2147483646 h 584"/>
                <a:gd name="T38" fmla="*/ 2147483646 w 3112"/>
                <a:gd name="T39" fmla="*/ 0 h 584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 useBgFill="1">
          <p:nvSpPr>
            <p:cNvPr id="10" name="Freeform 10"/>
            <p:cNvSpPr>
              <a:spLocks/>
            </p:cNvSpPr>
            <p:nvPr/>
          </p:nvSpPr>
          <p:spPr bwMode="hidden">
            <a:xfrm>
              <a:off x="-3905250" y="4294188"/>
              <a:ext cx="13011150" cy="1892300"/>
            </a:xfrm>
            <a:custGeom>
              <a:avLst/>
              <a:gdLst>
                <a:gd name="T0" fmla="*/ 2147483646 w 8196"/>
                <a:gd name="T1" fmla="*/ 2147483646 h 1192"/>
                <a:gd name="T2" fmla="*/ 2147483646 w 8196"/>
                <a:gd name="T3" fmla="*/ 2147483646 h 1192"/>
                <a:gd name="T4" fmla="*/ 2147483646 w 8196"/>
                <a:gd name="T5" fmla="*/ 2147483646 h 1192"/>
                <a:gd name="T6" fmla="*/ 2147483646 w 8196"/>
                <a:gd name="T7" fmla="*/ 2147483646 h 1192"/>
                <a:gd name="T8" fmla="*/ 2147483646 w 8196"/>
                <a:gd name="T9" fmla="*/ 2147483646 h 1192"/>
                <a:gd name="T10" fmla="*/ 2147483646 w 8196"/>
                <a:gd name="T11" fmla="*/ 2147483646 h 1192"/>
                <a:gd name="T12" fmla="*/ 2147483646 w 8196"/>
                <a:gd name="T13" fmla="*/ 2147483646 h 1192"/>
                <a:gd name="T14" fmla="*/ 2147483646 w 8196"/>
                <a:gd name="T15" fmla="*/ 2147483646 h 1192"/>
                <a:gd name="T16" fmla="*/ 2147483646 w 8196"/>
                <a:gd name="T17" fmla="*/ 2147483646 h 1192"/>
                <a:gd name="T18" fmla="*/ 2147483646 w 8196"/>
                <a:gd name="T19" fmla="*/ 2147483646 h 1192"/>
                <a:gd name="T20" fmla="*/ 2147483646 w 8196"/>
                <a:gd name="T21" fmla="*/ 2147483646 h 1192"/>
                <a:gd name="T22" fmla="*/ 2147483646 w 8196"/>
                <a:gd name="T23" fmla="*/ 2147483646 h 1192"/>
                <a:gd name="T24" fmla="*/ 2147483646 w 8196"/>
                <a:gd name="T25" fmla="*/ 2147483646 h 1192"/>
                <a:gd name="T26" fmla="*/ 2147483646 w 8196"/>
                <a:gd name="T27" fmla="*/ 2147483646 h 1192"/>
                <a:gd name="T28" fmla="*/ 2147483646 w 8196"/>
                <a:gd name="T29" fmla="*/ 2147483646 h 1192"/>
                <a:gd name="T30" fmla="*/ 2147483646 w 8196"/>
                <a:gd name="T31" fmla="*/ 2147483646 h 1192"/>
                <a:gd name="T32" fmla="*/ 2147483646 w 8196"/>
                <a:gd name="T33" fmla="*/ 2147483646 h 1192"/>
                <a:gd name="T34" fmla="*/ 2147483646 w 8196"/>
                <a:gd name="T35" fmla="*/ 2147483646 h 1192"/>
                <a:gd name="T36" fmla="*/ 2147483646 w 8196"/>
                <a:gd name="T37" fmla="*/ 2147483646 h 1192"/>
                <a:gd name="T38" fmla="*/ 2147483646 w 8196"/>
                <a:gd name="T39" fmla="*/ 2147483646 h 1192"/>
                <a:gd name="T40" fmla="*/ 2147483646 w 8196"/>
                <a:gd name="T41" fmla="*/ 2147483646 h 1192"/>
                <a:gd name="T42" fmla="*/ 2147483646 w 8196"/>
                <a:gd name="T43" fmla="*/ 2147483646 h 1192"/>
                <a:gd name="T44" fmla="*/ 2147483646 w 8196"/>
                <a:gd name="T45" fmla="*/ 0 h 1192"/>
                <a:gd name="T46" fmla="*/ 2147483646 w 8196"/>
                <a:gd name="T47" fmla="*/ 2147483646 h 1192"/>
                <a:gd name="T48" fmla="*/ 2147483646 w 8196"/>
                <a:gd name="T49" fmla="*/ 2147483646 h 1192"/>
                <a:gd name="T50" fmla="*/ 2147483646 w 8196"/>
                <a:gd name="T51" fmla="*/ 2147483646 h 1192"/>
                <a:gd name="T52" fmla="*/ 2147483646 w 8196"/>
                <a:gd name="T53" fmla="*/ 2147483646 h 1192"/>
                <a:gd name="T54" fmla="*/ 2147483646 w 8196"/>
                <a:gd name="T55" fmla="*/ 2147483646 h 1192"/>
                <a:gd name="T56" fmla="*/ 2147483646 w 8196"/>
                <a:gd name="T57" fmla="*/ 2147483646 h 1192"/>
                <a:gd name="T58" fmla="*/ 2147483646 w 8196"/>
                <a:gd name="T59" fmla="*/ 2147483646 h 1192"/>
                <a:gd name="T60" fmla="*/ 2147483646 w 8196"/>
                <a:gd name="T61" fmla="*/ 2147483646 h 1192"/>
                <a:gd name="T62" fmla="*/ 0 w 8196"/>
                <a:gd name="T63" fmla="*/ 2147483646 h 1192"/>
                <a:gd name="T64" fmla="*/ 2147483646 w 8196"/>
                <a:gd name="T65" fmla="*/ 2147483646 h 1192"/>
                <a:gd name="T66" fmla="*/ 2147483646 w 8196"/>
                <a:gd name="T67" fmla="*/ 2147483646 h 1192"/>
                <a:gd name="T68" fmla="*/ 2147483646 w 8196"/>
                <a:gd name="T69" fmla="*/ 2147483646 h 1192"/>
                <a:gd name="T70" fmla="*/ 2147483646 w 8196"/>
                <a:gd name="T71" fmla="*/ 2147483646 h 1192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2" y="512"/>
                  </a:lnTo>
                  <a:close/>
                </a:path>
              </a:pathLst>
            </a:custGeom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600200"/>
            <a:ext cx="7772400" cy="1780108"/>
          </a:xfrm>
        </p:spPr>
        <p:txBody>
          <a:bodyPr anchor="b">
            <a:normAutofit/>
          </a:bodyPr>
          <a:lstStyle>
            <a:lvl1pPr>
              <a:defRPr sz="4400">
                <a:solidFill>
                  <a:srgbClr val="FFFFFF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556001"/>
            <a:ext cx="6400800" cy="1473200"/>
          </a:xfrm>
        </p:spPr>
        <p:txBody>
          <a:bodyPr>
            <a:normAutofit/>
          </a:bodyPr>
          <a:lstStyle>
            <a:lvl1pPr marL="0" indent="0" algn="ctr">
              <a:buNone/>
              <a:defRPr sz="2000">
                <a:solidFill>
                  <a:srgbClr val="FFFFFF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  <p:sp>
        <p:nvSpPr>
          <p:cNvPr id="1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6310B2E-10BA-4CDC-9F72-6FE9582DD38A}" type="datetimeFigureOut">
              <a:rPr lang="zh-CN" altLang="en-US"/>
              <a:pPr>
                <a:defRPr/>
              </a:pPr>
              <a:t>2021/10/17</a:t>
            </a:fld>
            <a:endParaRPr lang="zh-CN" altLang="en-US"/>
          </a:p>
        </p:txBody>
      </p:sp>
      <p:sp>
        <p:nvSpPr>
          <p:cNvPr id="1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EEC23BE-6148-41EF-9D86-E62747AAE6D9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06663929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9925" y="5713413"/>
            <a:ext cx="1997075" cy="1123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95536" y="1988840"/>
            <a:ext cx="8424935" cy="3744417"/>
          </a:xfrm>
        </p:spPr>
        <p:txBody>
          <a:bodyPr/>
          <a:lstStyle>
            <a:lvl1pPr>
              <a:defRPr sz="2800" b="1">
                <a:solidFill>
                  <a:schemeClr val="tx1"/>
                </a:solidFill>
              </a:defRPr>
            </a:lvl1pPr>
            <a:lvl2pPr>
              <a:defRPr sz="2400" b="1">
                <a:solidFill>
                  <a:schemeClr val="tx1"/>
                </a:solidFill>
              </a:defRPr>
            </a:lvl2pPr>
            <a:lvl3pPr>
              <a:defRPr sz="2400" b="1">
                <a:solidFill>
                  <a:schemeClr val="tx1"/>
                </a:solidFill>
              </a:defRPr>
            </a:lvl3pPr>
            <a:lvl4pPr>
              <a:defRPr sz="2000" b="1">
                <a:solidFill>
                  <a:schemeClr val="tx1"/>
                </a:solidFill>
              </a:defRPr>
            </a:lvl4pPr>
            <a:lvl5pPr>
              <a:defRPr sz="2000" b="1">
                <a:solidFill>
                  <a:schemeClr val="tx1"/>
                </a:solidFill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  <a:endParaRPr lang="en-US" dirty="0"/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4000"/>
            </a:lvl1pPr>
          </a:lstStyle>
          <a:p>
            <a:r>
              <a:rPr lang="zh-CN" altLang="en-US" dirty="0"/>
              <a:t>单击此处编辑母版标题样式</a:t>
            </a:r>
            <a:endParaRPr lang="en-US" dirty="0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A36623E-4709-4D70-89FF-C421A3995198}" type="datetimeFigureOut">
              <a:rPr lang="zh-CN" altLang="en-US"/>
              <a:pPr>
                <a:defRPr/>
              </a:pPr>
              <a:t>2021/10/17</a:t>
            </a:fld>
            <a:endParaRPr lang="zh-CN" alt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68313" y="6308725"/>
            <a:ext cx="1857375" cy="365125"/>
          </a:xfrm>
        </p:spPr>
        <p:txBody>
          <a:bodyPr/>
          <a:lstStyle>
            <a:lvl1pPr>
              <a:defRPr sz="1800" b="1">
                <a:latin typeface="隶书" panose="02010509060101010101" pitchFamily="49" charset="-122"/>
                <a:ea typeface="隶书" panose="02010509060101010101" pitchFamily="49" charset="-122"/>
              </a:defRPr>
            </a:lvl1pPr>
          </a:lstStyle>
          <a:p>
            <a:pPr>
              <a:defRPr/>
            </a:pPr>
            <a:r>
              <a:rPr lang="zh-CN" altLang="en-US"/>
              <a:t>电子科技大学</a:t>
            </a:r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381FC63-527C-4BB6-96A1-E99A6C916435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14072038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13"/>
          <p:cNvSpPr/>
          <p:nvPr/>
        </p:nvSpPr>
        <p:spPr>
          <a:xfrm>
            <a:off x="228600" y="228600"/>
            <a:ext cx="8696325" cy="4737100"/>
          </a:xfrm>
          <a:prstGeom prst="roundRect">
            <a:avLst>
              <a:gd name="adj" fmla="val 1272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10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5" name="Freeform 14"/>
          <p:cNvSpPr>
            <a:spLocks/>
          </p:cNvSpPr>
          <p:nvPr/>
        </p:nvSpPr>
        <p:spPr bwMode="hidden">
          <a:xfrm>
            <a:off x="6046788" y="4203700"/>
            <a:ext cx="2876550" cy="714375"/>
          </a:xfrm>
          <a:custGeom>
            <a:avLst/>
            <a:gdLst>
              <a:gd name="T0" fmla="*/ 2147483646 w 2706"/>
              <a:gd name="T1" fmla="*/ 0 h 640"/>
              <a:gd name="T2" fmla="*/ 2147483646 w 2706"/>
              <a:gd name="T3" fmla="*/ 0 h 640"/>
              <a:gd name="T4" fmla="*/ 2147483646 w 2706"/>
              <a:gd name="T5" fmla="*/ 2147483646 h 640"/>
              <a:gd name="T6" fmla="*/ 2147483646 w 2706"/>
              <a:gd name="T7" fmla="*/ 2147483646 h 640"/>
              <a:gd name="T8" fmla="*/ 2147483646 w 2706"/>
              <a:gd name="T9" fmla="*/ 2147483646 h 640"/>
              <a:gd name="T10" fmla="*/ 2147483646 w 2706"/>
              <a:gd name="T11" fmla="*/ 2147483646 h 640"/>
              <a:gd name="T12" fmla="*/ 2147483646 w 2706"/>
              <a:gd name="T13" fmla="*/ 2147483646 h 640"/>
              <a:gd name="T14" fmla="*/ 2147483646 w 2706"/>
              <a:gd name="T15" fmla="*/ 2147483646 h 640"/>
              <a:gd name="T16" fmla="*/ 2147483646 w 2706"/>
              <a:gd name="T17" fmla="*/ 2147483646 h 640"/>
              <a:gd name="T18" fmla="*/ 2147483646 w 2706"/>
              <a:gd name="T19" fmla="*/ 2147483646 h 640"/>
              <a:gd name="T20" fmla="*/ 2147483646 w 2706"/>
              <a:gd name="T21" fmla="*/ 2147483646 h 640"/>
              <a:gd name="T22" fmla="*/ 2147483646 w 2706"/>
              <a:gd name="T23" fmla="*/ 2147483646 h 640"/>
              <a:gd name="T24" fmla="*/ 2147483646 w 2706"/>
              <a:gd name="T25" fmla="*/ 2147483646 h 640"/>
              <a:gd name="T26" fmla="*/ 2147483646 w 2706"/>
              <a:gd name="T27" fmla="*/ 2147483646 h 640"/>
              <a:gd name="T28" fmla="*/ 2147483646 w 2706"/>
              <a:gd name="T29" fmla="*/ 2147483646 h 640"/>
              <a:gd name="T30" fmla="*/ 2147483646 w 2706"/>
              <a:gd name="T31" fmla="*/ 2147483646 h 640"/>
              <a:gd name="T32" fmla="*/ 2147483646 w 2706"/>
              <a:gd name="T33" fmla="*/ 2147483646 h 640"/>
              <a:gd name="T34" fmla="*/ 2147483646 w 2706"/>
              <a:gd name="T35" fmla="*/ 2147483646 h 640"/>
              <a:gd name="T36" fmla="*/ 0 w 2706"/>
              <a:gd name="T37" fmla="*/ 2147483646 h 640"/>
              <a:gd name="T38" fmla="*/ 0 w 2706"/>
              <a:gd name="T39" fmla="*/ 2147483646 h 640"/>
              <a:gd name="T40" fmla="*/ 2147483646 w 2706"/>
              <a:gd name="T41" fmla="*/ 2147483646 h 640"/>
              <a:gd name="T42" fmla="*/ 2147483646 w 2706"/>
              <a:gd name="T43" fmla="*/ 2147483646 h 640"/>
              <a:gd name="T44" fmla="*/ 2147483646 w 2706"/>
              <a:gd name="T45" fmla="*/ 2147483646 h 640"/>
              <a:gd name="T46" fmla="*/ 2147483646 w 2706"/>
              <a:gd name="T47" fmla="*/ 2147483646 h 640"/>
              <a:gd name="T48" fmla="*/ 2147483646 w 2706"/>
              <a:gd name="T49" fmla="*/ 2147483646 h 640"/>
              <a:gd name="T50" fmla="*/ 2147483646 w 2706"/>
              <a:gd name="T51" fmla="*/ 2147483646 h 640"/>
              <a:gd name="T52" fmla="*/ 2147483646 w 2706"/>
              <a:gd name="T53" fmla="*/ 2147483646 h 640"/>
              <a:gd name="T54" fmla="*/ 2147483646 w 2706"/>
              <a:gd name="T55" fmla="*/ 2147483646 h 640"/>
              <a:gd name="T56" fmla="*/ 2147483646 w 2706"/>
              <a:gd name="T57" fmla="*/ 2147483646 h 640"/>
              <a:gd name="T58" fmla="*/ 2147483646 w 2706"/>
              <a:gd name="T59" fmla="*/ 2147483646 h 640"/>
              <a:gd name="T60" fmla="*/ 2147483646 w 2706"/>
              <a:gd name="T61" fmla="*/ 2147483646 h 640"/>
              <a:gd name="T62" fmla="*/ 2147483646 w 2706"/>
              <a:gd name="T63" fmla="*/ 2147483646 h 640"/>
              <a:gd name="T64" fmla="*/ 2147483646 w 2706"/>
              <a:gd name="T65" fmla="*/ 2147483646 h 640"/>
              <a:gd name="T66" fmla="*/ 2147483646 w 2706"/>
              <a:gd name="T67" fmla="*/ 2147483646 h 640"/>
              <a:gd name="T68" fmla="*/ 2147483646 w 2706"/>
              <a:gd name="T69" fmla="*/ 2147483646 h 640"/>
              <a:gd name="T70" fmla="*/ 2147483646 w 2706"/>
              <a:gd name="T71" fmla="*/ 2147483646 h 640"/>
              <a:gd name="T72" fmla="*/ 2147483646 w 2706"/>
              <a:gd name="T73" fmla="*/ 2147483646 h 640"/>
              <a:gd name="T74" fmla="*/ 2147483646 w 2706"/>
              <a:gd name="T75" fmla="*/ 2147483646 h 640"/>
              <a:gd name="T76" fmla="*/ 2147483646 w 2706"/>
              <a:gd name="T77" fmla="*/ 2147483646 h 640"/>
              <a:gd name="T78" fmla="*/ 2147483646 w 2706"/>
              <a:gd name="T79" fmla="*/ 2147483646 h 640"/>
              <a:gd name="T80" fmla="*/ 2147483646 w 2706"/>
              <a:gd name="T81" fmla="*/ 2147483646 h 640"/>
              <a:gd name="T82" fmla="*/ 2147483646 w 2706"/>
              <a:gd name="T83" fmla="*/ 2147483646 h 640"/>
              <a:gd name="T84" fmla="*/ 2147483646 w 2706"/>
              <a:gd name="T85" fmla="*/ 2147483646 h 640"/>
              <a:gd name="T86" fmla="*/ 2147483646 w 2706"/>
              <a:gd name="T87" fmla="*/ 2147483646 h 640"/>
              <a:gd name="T88" fmla="*/ 2147483646 w 2706"/>
              <a:gd name="T89" fmla="*/ 2147483646 h 640"/>
              <a:gd name="T90" fmla="*/ 2147483646 w 2706"/>
              <a:gd name="T91" fmla="*/ 2147483646 h 640"/>
              <a:gd name="T92" fmla="*/ 2147483646 w 2706"/>
              <a:gd name="T93" fmla="*/ 2147483646 h 640"/>
              <a:gd name="T94" fmla="*/ 2147483646 w 2706"/>
              <a:gd name="T95" fmla="*/ 2147483646 h 640"/>
              <a:gd name="T96" fmla="*/ 2147483646 w 2706"/>
              <a:gd name="T97" fmla="*/ 2147483646 h 640"/>
              <a:gd name="T98" fmla="*/ 2147483646 w 2706"/>
              <a:gd name="T99" fmla="*/ 2147483646 h 640"/>
              <a:gd name="T100" fmla="*/ 2147483646 w 2706"/>
              <a:gd name="T101" fmla="*/ 2147483646 h 640"/>
              <a:gd name="T102" fmla="*/ 2147483646 w 2706"/>
              <a:gd name="T103" fmla="*/ 2147483646 h 640"/>
              <a:gd name="T104" fmla="*/ 2147483646 w 2706"/>
              <a:gd name="T105" fmla="*/ 2147483646 h 640"/>
              <a:gd name="T106" fmla="*/ 2147483646 w 2706"/>
              <a:gd name="T107" fmla="*/ 0 h 640"/>
              <a:gd name="T108" fmla="*/ 2147483646 w 2706"/>
              <a:gd name="T109" fmla="*/ 0 h 640"/>
              <a:gd name="T110" fmla="*/ 2147483646 w 2706"/>
              <a:gd name="T111" fmla="*/ 0 h 640"/>
              <a:gd name="T112" fmla="*/ 2147483646 w 2706"/>
              <a:gd name="T113" fmla="*/ 0 h 640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</a:gdLst>
            <a:ahLst/>
            <a:cxnLst>
              <a:cxn ang="T114">
                <a:pos x="T0" y="T1"/>
              </a:cxn>
              <a:cxn ang="T115">
                <a:pos x="T2" y="T3"/>
              </a:cxn>
              <a:cxn ang="T116">
                <a:pos x="T4" y="T5"/>
              </a:cxn>
              <a:cxn ang="T117">
                <a:pos x="T6" y="T7"/>
              </a:cxn>
              <a:cxn ang="T118">
                <a:pos x="T8" y="T9"/>
              </a:cxn>
              <a:cxn ang="T119">
                <a:pos x="T10" y="T11"/>
              </a:cxn>
              <a:cxn ang="T120">
                <a:pos x="T12" y="T13"/>
              </a:cxn>
              <a:cxn ang="T121">
                <a:pos x="T14" y="T15"/>
              </a:cxn>
              <a:cxn ang="T122">
                <a:pos x="T16" y="T17"/>
              </a:cxn>
              <a:cxn ang="T123">
                <a:pos x="T18" y="T19"/>
              </a:cxn>
              <a:cxn ang="T124">
                <a:pos x="T20" y="T21"/>
              </a:cxn>
              <a:cxn ang="T125">
                <a:pos x="T22" y="T23"/>
              </a:cxn>
              <a:cxn ang="T126">
                <a:pos x="T24" y="T25"/>
              </a:cxn>
              <a:cxn ang="T127">
                <a:pos x="T26" y="T27"/>
              </a:cxn>
              <a:cxn ang="T128">
                <a:pos x="T28" y="T29"/>
              </a:cxn>
              <a:cxn ang="T129">
                <a:pos x="T30" y="T31"/>
              </a:cxn>
              <a:cxn ang="T130">
                <a:pos x="T32" y="T33"/>
              </a:cxn>
              <a:cxn ang="T131">
                <a:pos x="T34" y="T35"/>
              </a:cxn>
              <a:cxn ang="T132">
                <a:pos x="T36" y="T37"/>
              </a:cxn>
              <a:cxn ang="T133">
                <a:pos x="T38" y="T39"/>
              </a:cxn>
              <a:cxn ang="T134">
                <a:pos x="T40" y="T41"/>
              </a:cxn>
              <a:cxn ang="T135">
                <a:pos x="T42" y="T43"/>
              </a:cxn>
              <a:cxn ang="T136">
                <a:pos x="T44" y="T45"/>
              </a:cxn>
              <a:cxn ang="T137">
                <a:pos x="T46" y="T47"/>
              </a:cxn>
              <a:cxn ang="T138">
                <a:pos x="T48" y="T49"/>
              </a:cxn>
              <a:cxn ang="T139">
                <a:pos x="T50" y="T51"/>
              </a:cxn>
              <a:cxn ang="T140">
                <a:pos x="T52" y="T53"/>
              </a:cxn>
              <a:cxn ang="T141">
                <a:pos x="T54" y="T55"/>
              </a:cxn>
              <a:cxn ang="T142">
                <a:pos x="T56" y="T57"/>
              </a:cxn>
              <a:cxn ang="T143">
                <a:pos x="T58" y="T59"/>
              </a:cxn>
              <a:cxn ang="T144">
                <a:pos x="T60" y="T61"/>
              </a:cxn>
              <a:cxn ang="T145">
                <a:pos x="T62" y="T63"/>
              </a:cxn>
              <a:cxn ang="T146">
                <a:pos x="T64" y="T65"/>
              </a:cxn>
              <a:cxn ang="T147">
                <a:pos x="T66" y="T67"/>
              </a:cxn>
              <a:cxn ang="T148">
                <a:pos x="T68" y="T69"/>
              </a:cxn>
              <a:cxn ang="T149">
                <a:pos x="T70" y="T71"/>
              </a:cxn>
              <a:cxn ang="T150">
                <a:pos x="T72" y="T73"/>
              </a:cxn>
              <a:cxn ang="T151">
                <a:pos x="T74" y="T75"/>
              </a:cxn>
              <a:cxn ang="T152">
                <a:pos x="T76" y="T77"/>
              </a:cxn>
              <a:cxn ang="T153">
                <a:pos x="T78" y="T79"/>
              </a:cxn>
              <a:cxn ang="T154">
                <a:pos x="T80" y="T81"/>
              </a:cxn>
              <a:cxn ang="T155">
                <a:pos x="T82" y="T83"/>
              </a:cxn>
              <a:cxn ang="T156">
                <a:pos x="T84" y="T85"/>
              </a:cxn>
              <a:cxn ang="T157">
                <a:pos x="T86" y="T87"/>
              </a:cxn>
              <a:cxn ang="T158">
                <a:pos x="T88" y="T89"/>
              </a:cxn>
              <a:cxn ang="T159">
                <a:pos x="T90" y="T91"/>
              </a:cxn>
              <a:cxn ang="T160">
                <a:pos x="T92" y="T93"/>
              </a:cxn>
              <a:cxn ang="T161">
                <a:pos x="T94" y="T95"/>
              </a:cxn>
              <a:cxn ang="T162">
                <a:pos x="T96" y="T97"/>
              </a:cxn>
              <a:cxn ang="T163">
                <a:pos x="T98" y="T99"/>
              </a:cxn>
              <a:cxn ang="T164">
                <a:pos x="T100" y="T101"/>
              </a:cxn>
              <a:cxn ang="T165">
                <a:pos x="T102" y="T103"/>
              </a:cxn>
              <a:cxn ang="T166">
                <a:pos x="T104" y="T105"/>
              </a:cxn>
              <a:cxn ang="T167">
                <a:pos x="T106" y="T107"/>
              </a:cxn>
              <a:cxn ang="T168">
                <a:pos x="T108" y="T109"/>
              </a:cxn>
              <a:cxn ang="T169">
                <a:pos x="T110" y="T111"/>
              </a:cxn>
              <a:cxn ang="T170">
                <a:pos x="T112" y="T113"/>
              </a:cxn>
            </a:cxnLst>
            <a:rect l="0" t="0" r="r" b="b"/>
            <a:pathLst>
              <a:path w="2706" h="640">
                <a:moveTo>
                  <a:pt x="2700" y="0"/>
                </a:moveTo>
                <a:lnTo>
                  <a:pt x="2700" y="0"/>
                </a:lnTo>
                <a:lnTo>
                  <a:pt x="2586" y="18"/>
                </a:lnTo>
                <a:lnTo>
                  <a:pt x="2470" y="38"/>
                </a:lnTo>
                <a:lnTo>
                  <a:pt x="2352" y="60"/>
                </a:lnTo>
                <a:lnTo>
                  <a:pt x="2230" y="82"/>
                </a:lnTo>
                <a:lnTo>
                  <a:pt x="2106" y="108"/>
                </a:lnTo>
                <a:lnTo>
                  <a:pt x="1978" y="134"/>
                </a:lnTo>
                <a:lnTo>
                  <a:pt x="1848" y="164"/>
                </a:lnTo>
                <a:lnTo>
                  <a:pt x="1714" y="194"/>
                </a:lnTo>
                <a:lnTo>
                  <a:pt x="1472" y="252"/>
                </a:lnTo>
                <a:lnTo>
                  <a:pt x="1236" y="304"/>
                </a:lnTo>
                <a:lnTo>
                  <a:pt x="1010" y="352"/>
                </a:lnTo>
                <a:lnTo>
                  <a:pt x="792" y="398"/>
                </a:lnTo>
                <a:lnTo>
                  <a:pt x="584" y="438"/>
                </a:lnTo>
                <a:lnTo>
                  <a:pt x="382" y="474"/>
                </a:lnTo>
                <a:lnTo>
                  <a:pt x="188" y="508"/>
                </a:lnTo>
                <a:lnTo>
                  <a:pt x="0" y="538"/>
                </a:lnTo>
                <a:lnTo>
                  <a:pt x="130" y="556"/>
                </a:lnTo>
                <a:lnTo>
                  <a:pt x="254" y="572"/>
                </a:lnTo>
                <a:lnTo>
                  <a:pt x="374" y="586"/>
                </a:lnTo>
                <a:lnTo>
                  <a:pt x="492" y="598"/>
                </a:lnTo>
                <a:lnTo>
                  <a:pt x="606" y="610"/>
                </a:lnTo>
                <a:lnTo>
                  <a:pt x="716" y="618"/>
                </a:lnTo>
                <a:lnTo>
                  <a:pt x="822" y="626"/>
                </a:lnTo>
                <a:lnTo>
                  <a:pt x="926" y="632"/>
                </a:lnTo>
                <a:lnTo>
                  <a:pt x="1028" y="636"/>
                </a:lnTo>
                <a:lnTo>
                  <a:pt x="1126" y="638"/>
                </a:lnTo>
                <a:lnTo>
                  <a:pt x="1220" y="640"/>
                </a:lnTo>
                <a:lnTo>
                  <a:pt x="1312" y="640"/>
                </a:lnTo>
                <a:lnTo>
                  <a:pt x="1402" y="638"/>
                </a:lnTo>
                <a:lnTo>
                  <a:pt x="1490" y="636"/>
                </a:lnTo>
                <a:lnTo>
                  <a:pt x="1574" y="632"/>
                </a:lnTo>
                <a:lnTo>
                  <a:pt x="1656" y="626"/>
                </a:lnTo>
                <a:lnTo>
                  <a:pt x="1734" y="620"/>
                </a:lnTo>
                <a:lnTo>
                  <a:pt x="1812" y="612"/>
                </a:lnTo>
                <a:lnTo>
                  <a:pt x="1886" y="602"/>
                </a:lnTo>
                <a:lnTo>
                  <a:pt x="1960" y="592"/>
                </a:lnTo>
                <a:lnTo>
                  <a:pt x="2030" y="580"/>
                </a:lnTo>
                <a:lnTo>
                  <a:pt x="2100" y="568"/>
                </a:lnTo>
                <a:lnTo>
                  <a:pt x="2166" y="554"/>
                </a:lnTo>
                <a:lnTo>
                  <a:pt x="2232" y="540"/>
                </a:lnTo>
                <a:lnTo>
                  <a:pt x="2296" y="524"/>
                </a:lnTo>
                <a:lnTo>
                  <a:pt x="2358" y="508"/>
                </a:lnTo>
                <a:lnTo>
                  <a:pt x="2418" y="490"/>
                </a:lnTo>
                <a:lnTo>
                  <a:pt x="2478" y="472"/>
                </a:lnTo>
                <a:lnTo>
                  <a:pt x="2592" y="432"/>
                </a:lnTo>
                <a:lnTo>
                  <a:pt x="2702" y="390"/>
                </a:lnTo>
                <a:lnTo>
                  <a:pt x="2706" y="388"/>
                </a:lnTo>
                <a:lnTo>
                  <a:pt x="2706" y="0"/>
                </a:lnTo>
                <a:lnTo>
                  <a:pt x="2700" y="0"/>
                </a:lnTo>
                <a:close/>
              </a:path>
            </a:pathLst>
          </a:custGeom>
          <a:solidFill>
            <a:schemeClr val="bg2">
              <a:alpha val="29019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" name="Freeform 18"/>
          <p:cNvSpPr>
            <a:spLocks/>
          </p:cNvSpPr>
          <p:nvPr/>
        </p:nvSpPr>
        <p:spPr bwMode="hidden">
          <a:xfrm>
            <a:off x="2619375" y="4075113"/>
            <a:ext cx="5545138" cy="850900"/>
          </a:xfrm>
          <a:custGeom>
            <a:avLst/>
            <a:gdLst>
              <a:gd name="T0" fmla="*/ 2147483646 w 5216"/>
              <a:gd name="T1" fmla="*/ 2147483646 h 762"/>
              <a:gd name="T2" fmla="*/ 2147483646 w 5216"/>
              <a:gd name="T3" fmla="*/ 2147483646 h 762"/>
              <a:gd name="T4" fmla="*/ 2147483646 w 5216"/>
              <a:gd name="T5" fmla="*/ 2147483646 h 762"/>
              <a:gd name="T6" fmla="*/ 2147483646 w 5216"/>
              <a:gd name="T7" fmla="*/ 2147483646 h 762"/>
              <a:gd name="T8" fmla="*/ 2147483646 w 5216"/>
              <a:gd name="T9" fmla="*/ 2147483646 h 762"/>
              <a:gd name="T10" fmla="*/ 2147483646 w 5216"/>
              <a:gd name="T11" fmla="*/ 2147483646 h 762"/>
              <a:gd name="T12" fmla="*/ 2147483646 w 5216"/>
              <a:gd name="T13" fmla="*/ 2147483646 h 762"/>
              <a:gd name="T14" fmla="*/ 2147483646 w 5216"/>
              <a:gd name="T15" fmla="*/ 2147483646 h 762"/>
              <a:gd name="T16" fmla="*/ 2147483646 w 5216"/>
              <a:gd name="T17" fmla="*/ 2147483646 h 762"/>
              <a:gd name="T18" fmla="*/ 2147483646 w 5216"/>
              <a:gd name="T19" fmla="*/ 2147483646 h 762"/>
              <a:gd name="T20" fmla="*/ 2147483646 w 5216"/>
              <a:gd name="T21" fmla="*/ 2147483646 h 762"/>
              <a:gd name="T22" fmla="*/ 2147483646 w 5216"/>
              <a:gd name="T23" fmla="*/ 2147483646 h 762"/>
              <a:gd name="T24" fmla="*/ 2147483646 w 5216"/>
              <a:gd name="T25" fmla="*/ 2147483646 h 762"/>
              <a:gd name="T26" fmla="*/ 2147483646 w 5216"/>
              <a:gd name="T27" fmla="*/ 0 h 762"/>
              <a:gd name="T28" fmla="*/ 2147483646 w 5216"/>
              <a:gd name="T29" fmla="*/ 2147483646 h 762"/>
              <a:gd name="T30" fmla="*/ 2147483646 w 5216"/>
              <a:gd name="T31" fmla="*/ 2147483646 h 762"/>
              <a:gd name="T32" fmla="*/ 0 w 5216"/>
              <a:gd name="T33" fmla="*/ 2147483646 h 762"/>
              <a:gd name="T34" fmla="*/ 2147483646 w 5216"/>
              <a:gd name="T35" fmla="*/ 2147483646 h 762"/>
              <a:gd name="T36" fmla="*/ 2147483646 w 5216"/>
              <a:gd name="T37" fmla="*/ 2147483646 h 762"/>
              <a:gd name="T38" fmla="*/ 2147483646 w 5216"/>
              <a:gd name="T39" fmla="*/ 2147483646 h 762"/>
              <a:gd name="T40" fmla="*/ 2147483646 w 5216"/>
              <a:gd name="T41" fmla="*/ 2147483646 h 762"/>
              <a:gd name="T42" fmla="*/ 2147483646 w 5216"/>
              <a:gd name="T43" fmla="*/ 2147483646 h 762"/>
              <a:gd name="T44" fmla="*/ 2147483646 w 5216"/>
              <a:gd name="T45" fmla="*/ 2147483646 h 762"/>
              <a:gd name="T46" fmla="*/ 2147483646 w 5216"/>
              <a:gd name="T47" fmla="*/ 2147483646 h 762"/>
              <a:gd name="T48" fmla="*/ 2147483646 w 5216"/>
              <a:gd name="T49" fmla="*/ 2147483646 h 762"/>
              <a:gd name="T50" fmla="*/ 2147483646 w 5216"/>
              <a:gd name="T51" fmla="*/ 2147483646 h 762"/>
              <a:gd name="T52" fmla="*/ 2147483646 w 5216"/>
              <a:gd name="T53" fmla="*/ 2147483646 h 762"/>
              <a:gd name="T54" fmla="*/ 2147483646 w 5216"/>
              <a:gd name="T55" fmla="*/ 2147483646 h 762"/>
              <a:gd name="T56" fmla="*/ 2147483646 w 5216"/>
              <a:gd name="T57" fmla="*/ 2147483646 h 762"/>
              <a:gd name="T58" fmla="*/ 2147483646 w 5216"/>
              <a:gd name="T59" fmla="*/ 2147483646 h 762"/>
              <a:gd name="T60" fmla="*/ 2147483646 w 5216"/>
              <a:gd name="T61" fmla="*/ 2147483646 h 762"/>
              <a:gd name="T62" fmla="*/ 2147483646 w 5216"/>
              <a:gd name="T63" fmla="*/ 2147483646 h 762"/>
              <a:gd name="T64" fmla="*/ 2147483646 w 5216"/>
              <a:gd name="T65" fmla="*/ 2147483646 h 762"/>
              <a:gd name="T66" fmla="*/ 2147483646 w 5216"/>
              <a:gd name="T67" fmla="*/ 2147483646 h 762"/>
              <a:gd name="T68" fmla="*/ 2147483646 w 5216"/>
              <a:gd name="T69" fmla="*/ 2147483646 h 762"/>
              <a:gd name="T70" fmla="*/ 2147483646 w 5216"/>
              <a:gd name="T71" fmla="*/ 2147483646 h 762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</a:gdLst>
            <a:ahLst/>
            <a:cxnLst>
              <a:cxn ang="T72">
                <a:pos x="T0" y="T1"/>
              </a:cxn>
              <a:cxn ang="T73">
                <a:pos x="T2" y="T3"/>
              </a:cxn>
              <a:cxn ang="T74">
                <a:pos x="T4" y="T5"/>
              </a:cxn>
              <a:cxn ang="T75">
                <a:pos x="T6" y="T7"/>
              </a:cxn>
              <a:cxn ang="T76">
                <a:pos x="T8" y="T9"/>
              </a:cxn>
              <a:cxn ang="T77">
                <a:pos x="T10" y="T11"/>
              </a:cxn>
              <a:cxn ang="T78">
                <a:pos x="T12" y="T13"/>
              </a:cxn>
              <a:cxn ang="T79">
                <a:pos x="T14" y="T15"/>
              </a:cxn>
              <a:cxn ang="T80">
                <a:pos x="T16" y="T17"/>
              </a:cxn>
              <a:cxn ang="T81">
                <a:pos x="T18" y="T19"/>
              </a:cxn>
              <a:cxn ang="T82">
                <a:pos x="T20" y="T21"/>
              </a:cxn>
              <a:cxn ang="T83">
                <a:pos x="T22" y="T23"/>
              </a:cxn>
              <a:cxn ang="T84">
                <a:pos x="T24" y="T25"/>
              </a:cxn>
              <a:cxn ang="T85">
                <a:pos x="T26" y="T27"/>
              </a:cxn>
              <a:cxn ang="T86">
                <a:pos x="T28" y="T29"/>
              </a:cxn>
              <a:cxn ang="T87">
                <a:pos x="T30" y="T31"/>
              </a:cxn>
              <a:cxn ang="T88">
                <a:pos x="T32" y="T33"/>
              </a:cxn>
              <a:cxn ang="T89">
                <a:pos x="T34" y="T35"/>
              </a:cxn>
              <a:cxn ang="T90">
                <a:pos x="T36" y="T37"/>
              </a:cxn>
              <a:cxn ang="T91">
                <a:pos x="T38" y="T39"/>
              </a:cxn>
              <a:cxn ang="T92">
                <a:pos x="T40" y="T41"/>
              </a:cxn>
              <a:cxn ang="T93">
                <a:pos x="T42" y="T43"/>
              </a:cxn>
              <a:cxn ang="T94">
                <a:pos x="T44" y="T45"/>
              </a:cxn>
              <a:cxn ang="T95">
                <a:pos x="T46" y="T47"/>
              </a:cxn>
              <a:cxn ang="T96">
                <a:pos x="T48" y="T49"/>
              </a:cxn>
              <a:cxn ang="T97">
                <a:pos x="T50" y="T51"/>
              </a:cxn>
              <a:cxn ang="T98">
                <a:pos x="T52" y="T53"/>
              </a:cxn>
              <a:cxn ang="T99">
                <a:pos x="T54" y="T55"/>
              </a:cxn>
              <a:cxn ang="T100">
                <a:pos x="T56" y="T57"/>
              </a:cxn>
              <a:cxn ang="T101">
                <a:pos x="T58" y="T59"/>
              </a:cxn>
              <a:cxn ang="T102">
                <a:pos x="T60" y="T61"/>
              </a:cxn>
              <a:cxn ang="T103">
                <a:pos x="T62" y="T63"/>
              </a:cxn>
              <a:cxn ang="T104">
                <a:pos x="T64" y="T65"/>
              </a:cxn>
              <a:cxn ang="T105">
                <a:pos x="T66" y="T67"/>
              </a:cxn>
              <a:cxn ang="T106">
                <a:pos x="T68" y="T69"/>
              </a:cxn>
              <a:cxn ang="T107">
                <a:pos x="T70" y="T71"/>
              </a:cxn>
            </a:cxnLst>
            <a:rect l="0" t="0" r="r" b="b"/>
            <a:pathLst>
              <a:path w="5216" h="762">
                <a:moveTo>
                  <a:pt x="5216" y="714"/>
                </a:moveTo>
                <a:lnTo>
                  <a:pt x="5216" y="714"/>
                </a:lnTo>
                <a:lnTo>
                  <a:pt x="5102" y="700"/>
                </a:lnTo>
                <a:lnTo>
                  <a:pt x="4984" y="686"/>
                </a:lnTo>
                <a:lnTo>
                  <a:pt x="4738" y="652"/>
                </a:lnTo>
                <a:lnTo>
                  <a:pt x="4478" y="610"/>
                </a:lnTo>
                <a:lnTo>
                  <a:pt x="4204" y="564"/>
                </a:lnTo>
                <a:lnTo>
                  <a:pt x="3914" y="508"/>
                </a:lnTo>
                <a:lnTo>
                  <a:pt x="3608" y="446"/>
                </a:lnTo>
                <a:lnTo>
                  <a:pt x="3286" y="374"/>
                </a:lnTo>
                <a:lnTo>
                  <a:pt x="2946" y="296"/>
                </a:lnTo>
                <a:lnTo>
                  <a:pt x="2812" y="266"/>
                </a:lnTo>
                <a:lnTo>
                  <a:pt x="2682" y="236"/>
                </a:lnTo>
                <a:lnTo>
                  <a:pt x="2556" y="210"/>
                </a:lnTo>
                <a:lnTo>
                  <a:pt x="2430" y="184"/>
                </a:lnTo>
                <a:lnTo>
                  <a:pt x="2308" y="162"/>
                </a:lnTo>
                <a:lnTo>
                  <a:pt x="2190" y="140"/>
                </a:lnTo>
                <a:lnTo>
                  <a:pt x="2074" y="120"/>
                </a:lnTo>
                <a:lnTo>
                  <a:pt x="1960" y="102"/>
                </a:lnTo>
                <a:lnTo>
                  <a:pt x="1850" y="86"/>
                </a:lnTo>
                <a:lnTo>
                  <a:pt x="1740" y="72"/>
                </a:lnTo>
                <a:lnTo>
                  <a:pt x="1532" y="46"/>
                </a:lnTo>
                <a:lnTo>
                  <a:pt x="1334" y="28"/>
                </a:lnTo>
                <a:lnTo>
                  <a:pt x="1148" y="14"/>
                </a:lnTo>
                <a:lnTo>
                  <a:pt x="970" y="4"/>
                </a:lnTo>
                <a:lnTo>
                  <a:pt x="802" y="0"/>
                </a:lnTo>
                <a:lnTo>
                  <a:pt x="644" y="0"/>
                </a:lnTo>
                <a:lnTo>
                  <a:pt x="496" y="4"/>
                </a:lnTo>
                <a:lnTo>
                  <a:pt x="358" y="10"/>
                </a:lnTo>
                <a:lnTo>
                  <a:pt x="230" y="20"/>
                </a:lnTo>
                <a:lnTo>
                  <a:pt x="110" y="32"/>
                </a:lnTo>
                <a:lnTo>
                  <a:pt x="0" y="48"/>
                </a:lnTo>
                <a:lnTo>
                  <a:pt x="154" y="66"/>
                </a:lnTo>
                <a:lnTo>
                  <a:pt x="314" y="86"/>
                </a:lnTo>
                <a:lnTo>
                  <a:pt x="480" y="112"/>
                </a:lnTo>
                <a:lnTo>
                  <a:pt x="652" y="140"/>
                </a:lnTo>
                <a:lnTo>
                  <a:pt x="830" y="174"/>
                </a:lnTo>
                <a:lnTo>
                  <a:pt x="1014" y="210"/>
                </a:lnTo>
                <a:lnTo>
                  <a:pt x="1206" y="250"/>
                </a:lnTo>
                <a:lnTo>
                  <a:pt x="1402" y="296"/>
                </a:lnTo>
                <a:lnTo>
                  <a:pt x="1756" y="378"/>
                </a:lnTo>
                <a:lnTo>
                  <a:pt x="2092" y="450"/>
                </a:lnTo>
                <a:lnTo>
                  <a:pt x="2408" y="516"/>
                </a:lnTo>
                <a:lnTo>
                  <a:pt x="2562" y="544"/>
                </a:lnTo>
                <a:lnTo>
                  <a:pt x="2708" y="572"/>
                </a:lnTo>
                <a:lnTo>
                  <a:pt x="2852" y="598"/>
                </a:lnTo>
                <a:lnTo>
                  <a:pt x="2992" y="620"/>
                </a:lnTo>
                <a:lnTo>
                  <a:pt x="3128" y="642"/>
                </a:lnTo>
                <a:lnTo>
                  <a:pt x="3260" y="662"/>
                </a:lnTo>
                <a:lnTo>
                  <a:pt x="3388" y="678"/>
                </a:lnTo>
                <a:lnTo>
                  <a:pt x="3512" y="694"/>
                </a:lnTo>
                <a:lnTo>
                  <a:pt x="3632" y="708"/>
                </a:lnTo>
                <a:lnTo>
                  <a:pt x="3750" y="722"/>
                </a:lnTo>
                <a:lnTo>
                  <a:pt x="3864" y="732"/>
                </a:lnTo>
                <a:lnTo>
                  <a:pt x="3974" y="740"/>
                </a:lnTo>
                <a:lnTo>
                  <a:pt x="4080" y="748"/>
                </a:lnTo>
                <a:lnTo>
                  <a:pt x="4184" y="754"/>
                </a:lnTo>
                <a:lnTo>
                  <a:pt x="4286" y="758"/>
                </a:lnTo>
                <a:lnTo>
                  <a:pt x="4384" y="762"/>
                </a:lnTo>
                <a:lnTo>
                  <a:pt x="4478" y="762"/>
                </a:lnTo>
                <a:lnTo>
                  <a:pt x="4570" y="762"/>
                </a:lnTo>
                <a:lnTo>
                  <a:pt x="4660" y="760"/>
                </a:lnTo>
                <a:lnTo>
                  <a:pt x="4746" y="758"/>
                </a:lnTo>
                <a:lnTo>
                  <a:pt x="4830" y="754"/>
                </a:lnTo>
                <a:lnTo>
                  <a:pt x="4912" y="748"/>
                </a:lnTo>
                <a:lnTo>
                  <a:pt x="4992" y="740"/>
                </a:lnTo>
                <a:lnTo>
                  <a:pt x="5068" y="732"/>
                </a:lnTo>
                <a:lnTo>
                  <a:pt x="5144" y="724"/>
                </a:lnTo>
                <a:lnTo>
                  <a:pt x="5216" y="714"/>
                </a:lnTo>
                <a:close/>
              </a:path>
            </a:pathLst>
          </a:custGeom>
          <a:solidFill>
            <a:schemeClr val="bg2">
              <a:alpha val="39999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" name="Freeform 22"/>
          <p:cNvSpPr>
            <a:spLocks/>
          </p:cNvSpPr>
          <p:nvPr/>
        </p:nvSpPr>
        <p:spPr bwMode="hidden">
          <a:xfrm>
            <a:off x="2828925" y="4087813"/>
            <a:ext cx="5467350" cy="774700"/>
          </a:xfrm>
          <a:custGeom>
            <a:avLst/>
            <a:gdLst>
              <a:gd name="T0" fmla="*/ 0 w 5144"/>
              <a:gd name="T1" fmla="*/ 2147483646 h 694"/>
              <a:gd name="T2" fmla="*/ 0 w 5144"/>
              <a:gd name="T3" fmla="*/ 2147483646 h 694"/>
              <a:gd name="T4" fmla="*/ 2147483646 w 5144"/>
              <a:gd name="T5" fmla="*/ 2147483646 h 694"/>
              <a:gd name="T6" fmla="*/ 2147483646 w 5144"/>
              <a:gd name="T7" fmla="*/ 2147483646 h 694"/>
              <a:gd name="T8" fmla="*/ 2147483646 w 5144"/>
              <a:gd name="T9" fmla="*/ 2147483646 h 694"/>
              <a:gd name="T10" fmla="*/ 2147483646 w 5144"/>
              <a:gd name="T11" fmla="*/ 2147483646 h 694"/>
              <a:gd name="T12" fmla="*/ 2147483646 w 5144"/>
              <a:gd name="T13" fmla="*/ 2147483646 h 694"/>
              <a:gd name="T14" fmla="*/ 2147483646 w 5144"/>
              <a:gd name="T15" fmla="*/ 2147483646 h 694"/>
              <a:gd name="T16" fmla="*/ 2147483646 w 5144"/>
              <a:gd name="T17" fmla="*/ 2147483646 h 694"/>
              <a:gd name="T18" fmla="*/ 2147483646 w 5144"/>
              <a:gd name="T19" fmla="*/ 2147483646 h 694"/>
              <a:gd name="T20" fmla="*/ 2147483646 w 5144"/>
              <a:gd name="T21" fmla="*/ 2147483646 h 694"/>
              <a:gd name="T22" fmla="*/ 2147483646 w 5144"/>
              <a:gd name="T23" fmla="*/ 2147483646 h 694"/>
              <a:gd name="T24" fmla="*/ 2147483646 w 5144"/>
              <a:gd name="T25" fmla="*/ 0 h 694"/>
              <a:gd name="T26" fmla="*/ 2147483646 w 5144"/>
              <a:gd name="T27" fmla="*/ 2147483646 h 694"/>
              <a:gd name="T28" fmla="*/ 2147483646 w 5144"/>
              <a:gd name="T29" fmla="*/ 2147483646 h 694"/>
              <a:gd name="T30" fmla="*/ 2147483646 w 5144"/>
              <a:gd name="T31" fmla="*/ 2147483646 h 694"/>
              <a:gd name="T32" fmla="*/ 2147483646 w 5144"/>
              <a:gd name="T33" fmla="*/ 2147483646 h 694"/>
              <a:gd name="T34" fmla="*/ 2147483646 w 5144"/>
              <a:gd name="T35" fmla="*/ 2147483646 h 694"/>
              <a:gd name="T36" fmla="*/ 2147483646 w 5144"/>
              <a:gd name="T37" fmla="*/ 2147483646 h 694"/>
              <a:gd name="T38" fmla="*/ 2147483646 w 5144"/>
              <a:gd name="T39" fmla="*/ 2147483646 h 694"/>
              <a:gd name="T40" fmla="*/ 2147483646 w 5144"/>
              <a:gd name="T41" fmla="*/ 2147483646 h 694"/>
              <a:gd name="T42" fmla="*/ 2147483646 w 5144"/>
              <a:gd name="T43" fmla="*/ 2147483646 h 694"/>
              <a:gd name="T44" fmla="*/ 2147483646 w 5144"/>
              <a:gd name="T45" fmla="*/ 2147483646 h 694"/>
              <a:gd name="T46" fmla="*/ 2147483646 w 5144"/>
              <a:gd name="T47" fmla="*/ 2147483646 h 694"/>
              <a:gd name="T48" fmla="*/ 2147483646 w 5144"/>
              <a:gd name="T49" fmla="*/ 2147483646 h 694"/>
              <a:gd name="T50" fmla="*/ 2147483646 w 5144"/>
              <a:gd name="T51" fmla="*/ 2147483646 h 694"/>
              <a:gd name="T52" fmla="*/ 2147483646 w 5144"/>
              <a:gd name="T53" fmla="*/ 2147483646 h 694"/>
              <a:gd name="T54" fmla="*/ 2147483646 w 5144"/>
              <a:gd name="T55" fmla="*/ 2147483646 h 694"/>
              <a:gd name="T56" fmla="*/ 2147483646 w 5144"/>
              <a:gd name="T57" fmla="*/ 2147483646 h 694"/>
              <a:gd name="T58" fmla="*/ 2147483646 w 5144"/>
              <a:gd name="T59" fmla="*/ 2147483646 h 694"/>
              <a:gd name="T60" fmla="*/ 2147483646 w 5144"/>
              <a:gd name="T61" fmla="*/ 2147483646 h 694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</a:gdLst>
            <a:ahLst/>
            <a:cxnLst>
              <a:cxn ang="T62">
                <a:pos x="T0" y="T1"/>
              </a:cxn>
              <a:cxn ang="T63">
                <a:pos x="T2" y="T3"/>
              </a:cxn>
              <a:cxn ang="T64">
                <a:pos x="T4" y="T5"/>
              </a:cxn>
              <a:cxn ang="T65">
                <a:pos x="T6" y="T7"/>
              </a:cxn>
              <a:cxn ang="T66">
                <a:pos x="T8" y="T9"/>
              </a:cxn>
              <a:cxn ang="T67">
                <a:pos x="T10" y="T11"/>
              </a:cxn>
              <a:cxn ang="T68">
                <a:pos x="T12" y="T13"/>
              </a:cxn>
              <a:cxn ang="T69">
                <a:pos x="T14" y="T15"/>
              </a:cxn>
              <a:cxn ang="T70">
                <a:pos x="T16" y="T17"/>
              </a:cxn>
              <a:cxn ang="T71">
                <a:pos x="T18" y="T19"/>
              </a:cxn>
              <a:cxn ang="T72">
                <a:pos x="T20" y="T21"/>
              </a:cxn>
              <a:cxn ang="T73">
                <a:pos x="T22" y="T23"/>
              </a:cxn>
              <a:cxn ang="T74">
                <a:pos x="T24" y="T25"/>
              </a:cxn>
              <a:cxn ang="T75">
                <a:pos x="T26" y="T27"/>
              </a:cxn>
              <a:cxn ang="T76">
                <a:pos x="T28" y="T29"/>
              </a:cxn>
              <a:cxn ang="T77">
                <a:pos x="T30" y="T31"/>
              </a:cxn>
              <a:cxn ang="T78">
                <a:pos x="T32" y="T33"/>
              </a:cxn>
              <a:cxn ang="T79">
                <a:pos x="T34" y="T35"/>
              </a:cxn>
              <a:cxn ang="T80">
                <a:pos x="T36" y="T37"/>
              </a:cxn>
              <a:cxn ang="T81">
                <a:pos x="T38" y="T39"/>
              </a:cxn>
              <a:cxn ang="T82">
                <a:pos x="T40" y="T41"/>
              </a:cxn>
              <a:cxn ang="T83">
                <a:pos x="T42" y="T43"/>
              </a:cxn>
              <a:cxn ang="T84">
                <a:pos x="T44" y="T45"/>
              </a:cxn>
              <a:cxn ang="T85">
                <a:pos x="T46" y="T47"/>
              </a:cxn>
              <a:cxn ang="T86">
                <a:pos x="T48" y="T49"/>
              </a:cxn>
              <a:cxn ang="T87">
                <a:pos x="T50" y="T51"/>
              </a:cxn>
              <a:cxn ang="T88">
                <a:pos x="T52" y="T53"/>
              </a:cxn>
              <a:cxn ang="T89">
                <a:pos x="T54" y="T55"/>
              </a:cxn>
              <a:cxn ang="T90">
                <a:pos x="T56" y="T57"/>
              </a:cxn>
              <a:cxn ang="T91">
                <a:pos x="T58" y="T59"/>
              </a:cxn>
              <a:cxn ang="T92">
                <a:pos x="T60" y="T61"/>
              </a:cxn>
            </a:cxnLst>
            <a:rect l="0" t="0" r="r" b="b"/>
            <a:pathLst>
              <a:path w="5144" h="694">
                <a:moveTo>
                  <a:pt x="0" y="70"/>
                </a:moveTo>
                <a:lnTo>
                  <a:pt x="0" y="70"/>
                </a:lnTo>
                <a:lnTo>
                  <a:pt x="18" y="66"/>
                </a:lnTo>
                <a:lnTo>
                  <a:pt x="72" y="56"/>
                </a:lnTo>
                <a:lnTo>
                  <a:pt x="164" y="42"/>
                </a:lnTo>
                <a:lnTo>
                  <a:pt x="224" y="34"/>
                </a:lnTo>
                <a:lnTo>
                  <a:pt x="294" y="26"/>
                </a:lnTo>
                <a:lnTo>
                  <a:pt x="372" y="20"/>
                </a:lnTo>
                <a:lnTo>
                  <a:pt x="462" y="14"/>
                </a:lnTo>
                <a:lnTo>
                  <a:pt x="560" y="8"/>
                </a:lnTo>
                <a:lnTo>
                  <a:pt x="670" y="4"/>
                </a:lnTo>
                <a:lnTo>
                  <a:pt x="790" y="2"/>
                </a:lnTo>
                <a:lnTo>
                  <a:pt x="920" y="0"/>
                </a:lnTo>
                <a:lnTo>
                  <a:pt x="1060" y="2"/>
                </a:lnTo>
                <a:lnTo>
                  <a:pt x="1210" y="6"/>
                </a:lnTo>
                <a:lnTo>
                  <a:pt x="1372" y="14"/>
                </a:lnTo>
                <a:lnTo>
                  <a:pt x="1544" y="24"/>
                </a:lnTo>
                <a:lnTo>
                  <a:pt x="1726" y="40"/>
                </a:lnTo>
                <a:lnTo>
                  <a:pt x="1920" y="58"/>
                </a:lnTo>
                <a:lnTo>
                  <a:pt x="2126" y="80"/>
                </a:lnTo>
                <a:lnTo>
                  <a:pt x="2342" y="106"/>
                </a:lnTo>
                <a:lnTo>
                  <a:pt x="2570" y="138"/>
                </a:lnTo>
                <a:lnTo>
                  <a:pt x="2808" y="174"/>
                </a:lnTo>
                <a:lnTo>
                  <a:pt x="3058" y="216"/>
                </a:lnTo>
                <a:lnTo>
                  <a:pt x="3320" y="266"/>
                </a:lnTo>
                <a:lnTo>
                  <a:pt x="3594" y="320"/>
                </a:lnTo>
                <a:lnTo>
                  <a:pt x="3880" y="380"/>
                </a:lnTo>
                <a:lnTo>
                  <a:pt x="4178" y="448"/>
                </a:lnTo>
                <a:lnTo>
                  <a:pt x="4488" y="522"/>
                </a:lnTo>
                <a:lnTo>
                  <a:pt x="4810" y="604"/>
                </a:lnTo>
                <a:lnTo>
                  <a:pt x="5144" y="694"/>
                </a:lnTo>
              </a:path>
            </a:pathLst>
          </a:custGeom>
          <a:noFill/>
          <a:ln w="12">
            <a:solidFill>
              <a:srgbClr val="FFFF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" name="Freeform 26"/>
          <p:cNvSpPr>
            <a:spLocks/>
          </p:cNvSpPr>
          <p:nvPr/>
        </p:nvSpPr>
        <p:spPr bwMode="hidden">
          <a:xfrm>
            <a:off x="5610225" y="4073525"/>
            <a:ext cx="3306763" cy="652463"/>
          </a:xfrm>
          <a:custGeom>
            <a:avLst/>
            <a:gdLst>
              <a:gd name="T0" fmla="*/ 0 w 3112"/>
              <a:gd name="T1" fmla="*/ 2147483646 h 584"/>
              <a:gd name="T2" fmla="*/ 0 w 3112"/>
              <a:gd name="T3" fmla="*/ 2147483646 h 584"/>
              <a:gd name="T4" fmla="*/ 2147483646 w 3112"/>
              <a:gd name="T5" fmla="*/ 2147483646 h 584"/>
              <a:gd name="T6" fmla="*/ 2147483646 w 3112"/>
              <a:gd name="T7" fmla="*/ 2147483646 h 584"/>
              <a:gd name="T8" fmla="*/ 2147483646 w 3112"/>
              <a:gd name="T9" fmla="*/ 2147483646 h 584"/>
              <a:gd name="T10" fmla="*/ 2147483646 w 3112"/>
              <a:gd name="T11" fmla="*/ 2147483646 h 584"/>
              <a:gd name="T12" fmla="*/ 2147483646 w 3112"/>
              <a:gd name="T13" fmla="*/ 2147483646 h 584"/>
              <a:gd name="T14" fmla="*/ 2147483646 w 3112"/>
              <a:gd name="T15" fmla="*/ 2147483646 h 584"/>
              <a:gd name="T16" fmla="*/ 2147483646 w 3112"/>
              <a:gd name="T17" fmla="*/ 2147483646 h 584"/>
              <a:gd name="T18" fmla="*/ 2147483646 w 3112"/>
              <a:gd name="T19" fmla="*/ 2147483646 h 584"/>
              <a:gd name="T20" fmla="*/ 2147483646 w 3112"/>
              <a:gd name="T21" fmla="*/ 2147483646 h 584"/>
              <a:gd name="T22" fmla="*/ 2147483646 w 3112"/>
              <a:gd name="T23" fmla="*/ 2147483646 h 584"/>
              <a:gd name="T24" fmla="*/ 2147483646 w 3112"/>
              <a:gd name="T25" fmla="*/ 2147483646 h 584"/>
              <a:gd name="T26" fmla="*/ 2147483646 w 3112"/>
              <a:gd name="T27" fmla="*/ 2147483646 h 584"/>
              <a:gd name="T28" fmla="*/ 2147483646 w 3112"/>
              <a:gd name="T29" fmla="*/ 2147483646 h 584"/>
              <a:gd name="T30" fmla="*/ 2147483646 w 3112"/>
              <a:gd name="T31" fmla="*/ 2147483646 h 584"/>
              <a:gd name="T32" fmla="*/ 2147483646 w 3112"/>
              <a:gd name="T33" fmla="*/ 2147483646 h 584"/>
              <a:gd name="T34" fmla="*/ 2147483646 w 3112"/>
              <a:gd name="T35" fmla="*/ 2147483646 h 584"/>
              <a:gd name="T36" fmla="*/ 2147483646 w 3112"/>
              <a:gd name="T37" fmla="*/ 2147483646 h 584"/>
              <a:gd name="T38" fmla="*/ 2147483646 w 3112"/>
              <a:gd name="T39" fmla="*/ 0 h 584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</a:gdLst>
            <a:ahLst/>
            <a:cxnLst>
              <a:cxn ang="T40">
                <a:pos x="T0" y="T1"/>
              </a:cxn>
              <a:cxn ang="T41">
                <a:pos x="T2" y="T3"/>
              </a:cxn>
              <a:cxn ang="T42">
                <a:pos x="T4" y="T5"/>
              </a:cxn>
              <a:cxn ang="T43">
                <a:pos x="T6" y="T7"/>
              </a:cxn>
              <a:cxn ang="T44">
                <a:pos x="T8" y="T9"/>
              </a:cxn>
              <a:cxn ang="T45">
                <a:pos x="T10" y="T11"/>
              </a:cxn>
              <a:cxn ang="T46">
                <a:pos x="T12" y="T13"/>
              </a:cxn>
              <a:cxn ang="T47">
                <a:pos x="T14" y="T15"/>
              </a:cxn>
              <a:cxn ang="T48">
                <a:pos x="T16" y="T17"/>
              </a:cxn>
              <a:cxn ang="T49">
                <a:pos x="T18" y="T19"/>
              </a:cxn>
              <a:cxn ang="T50">
                <a:pos x="T20" y="T21"/>
              </a:cxn>
              <a:cxn ang="T51">
                <a:pos x="T22" y="T23"/>
              </a:cxn>
              <a:cxn ang="T52">
                <a:pos x="T24" y="T25"/>
              </a:cxn>
              <a:cxn ang="T53">
                <a:pos x="T26" y="T27"/>
              </a:cxn>
              <a:cxn ang="T54">
                <a:pos x="T28" y="T29"/>
              </a:cxn>
              <a:cxn ang="T55">
                <a:pos x="T30" y="T31"/>
              </a:cxn>
              <a:cxn ang="T56">
                <a:pos x="T32" y="T33"/>
              </a:cxn>
              <a:cxn ang="T57">
                <a:pos x="T34" y="T35"/>
              </a:cxn>
              <a:cxn ang="T58">
                <a:pos x="T36" y="T37"/>
              </a:cxn>
              <a:cxn ang="T59">
                <a:pos x="T38" y="T39"/>
              </a:cxn>
            </a:cxnLst>
            <a:rect l="0" t="0" r="r" b="b"/>
            <a:pathLst>
              <a:path w="3112" h="584">
                <a:moveTo>
                  <a:pt x="0" y="584"/>
                </a:moveTo>
                <a:lnTo>
                  <a:pt x="0" y="584"/>
                </a:lnTo>
                <a:lnTo>
                  <a:pt x="90" y="560"/>
                </a:lnTo>
                <a:lnTo>
                  <a:pt x="336" y="498"/>
                </a:lnTo>
                <a:lnTo>
                  <a:pt x="506" y="456"/>
                </a:lnTo>
                <a:lnTo>
                  <a:pt x="702" y="410"/>
                </a:lnTo>
                <a:lnTo>
                  <a:pt x="920" y="360"/>
                </a:lnTo>
                <a:lnTo>
                  <a:pt x="1154" y="306"/>
                </a:lnTo>
                <a:lnTo>
                  <a:pt x="1402" y="254"/>
                </a:lnTo>
                <a:lnTo>
                  <a:pt x="1656" y="202"/>
                </a:lnTo>
                <a:lnTo>
                  <a:pt x="1916" y="154"/>
                </a:lnTo>
                <a:lnTo>
                  <a:pt x="2174" y="108"/>
                </a:lnTo>
                <a:lnTo>
                  <a:pt x="2302" y="88"/>
                </a:lnTo>
                <a:lnTo>
                  <a:pt x="2426" y="68"/>
                </a:lnTo>
                <a:lnTo>
                  <a:pt x="2550" y="52"/>
                </a:lnTo>
                <a:lnTo>
                  <a:pt x="2670" y="36"/>
                </a:lnTo>
                <a:lnTo>
                  <a:pt x="2788" y="24"/>
                </a:lnTo>
                <a:lnTo>
                  <a:pt x="2900" y="14"/>
                </a:lnTo>
                <a:lnTo>
                  <a:pt x="3008" y="6"/>
                </a:lnTo>
                <a:lnTo>
                  <a:pt x="3112" y="0"/>
                </a:lnTo>
              </a:path>
            </a:pathLst>
          </a:custGeom>
          <a:noFill/>
          <a:ln w="12">
            <a:solidFill>
              <a:srgbClr val="FFFF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 useBgFill="1">
        <p:nvSpPr>
          <p:cNvPr id="9" name="Freeform 10"/>
          <p:cNvSpPr>
            <a:spLocks/>
          </p:cNvSpPr>
          <p:nvPr/>
        </p:nvSpPr>
        <p:spPr bwMode="hidden">
          <a:xfrm>
            <a:off x="211138" y="4059238"/>
            <a:ext cx="8723312" cy="1328737"/>
          </a:xfrm>
          <a:custGeom>
            <a:avLst/>
            <a:gdLst>
              <a:gd name="T0" fmla="*/ 2147483646 w 8196"/>
              <a:gd name="T1" fmla="*/ 2147483646 h 1192"/>
              <a:gd name="T2" fmla="*/ 2147483646 w 8196"/>
              <a:gd name="T3" fmla="*/ 2147483646 h 1192"/>
              <a:gd name="T4" fmla="*/ 2147483646 w 8196"/>
              <a:gd name="T5" fmla="*/ 2147483646 h 1192"/>
              <a:gd name="T6" fmla="*/ 2147483646 w 8196"/>
              <a:gd name="T7" fmla="*/ 2147483646 h 1192"/>
              <a:gd name="T8" fmla="*/ 2147483646 w 8196"/>
              <a:gd name="T9" fmla="*/ 2147483646 h 1192"/>
              <a:gd name="T10" fmla="*/ 2147483646 w 8196"/>
              <a:gd name="T11" fmla="*/ 2147483646 h 1192"/>
              <a:gd name="T12" fmla="*/ 2147483646 w 8196"/>
              <a:gd name="T13" fmla="*/ 2147483646 h 1192"/>
              <a:gd name="T14" fmla="*/ 2147483646 w 8196"/>
              <a:gd name="T15" fmla="*/ 2147483646 h 1192"/>
              <a:gd name="T16" fmla="*/ 2147483646 w 8196"/>
              <a:gd name="T17" fmla="*/ 2147483646 h 1192"/>
              <a:gd name="T18" fmla="*/ 2147483646 w 8196"/>
              <a:gd name="T19" fmla="*/ 2147483646 h 1192"/>
              <a:gd name="T20" fmla="*/ 2147483646 w 8196"/>
              <a:gd name="T21" fmla="*/ 2147483646 h 1192"/>
              <a:gd name="T22" fmla="*/ 2147483646 w 8196"/>
              <a:gd name="T23" fmla="*/ 2147483646 h 1192"/>
              <a:gd name="T24" fmla="*/ 2147483646 w 8196"/>
              <a:gd name="T25" fmla="*/ 2147483646 h 1192"/>
              <a:gd name="T26" fmla="*/ 2147483646 w 8196"/>
              <a:gd name="T27" fmla="*/ 2147483646 h 1192"/>
              <a:gd name="T28" fmla="*/ 2147483646 w 8196"/>
              <a:gd name="T29" fmla="*/ 2147483646 h 1192"/>
              <a:gd name="T30" fmla="*/ 2147483646 w 8196"/>
              <a:gd name="T31" fmla="*/ 2147483646 h 1192"/>
              <a:gd name="T32" fmla="*/ 2147483646 w 8196"/>
              <a:gd name="T33" fmla="*/ 2147483646 h 1192"/>
              <a:gd name="T34" fmla="*/ 2147483646 w 8196"/>
              <a:gd name="T35" fmla="*/ 2147483646 h 1192"/>
              <a:gd name="T36" fmla="*/ 2147483646 w 8196"/>
              <a:gd name="T37" fmla="*/ 2147483646 h 1192"/>
              <a:gd name="T38" fmla="*/ 2147483646 w 8196"/>
              <a:gd name="T39" fmla="*/ 2147483646 h 1192"/>
              <a:gd name="T40" fmla="*/ 2147483646 w 8196"/>
              <a:gd name="T41" fmla="*/ 2147483646 h 1192"/>
              <a:gd name="T42" fmla="*/ 2147483646 w 8196"/>
              <a:gd name="T43" fmla="*/ 2147483646 h 1192"/>
              <a:gd name="T44" fmla="*/ 2147483646 w 8196"/>
              <a:gd name="T45" fmla="*/ 0 h 1192"/>
              <a:gd name="T46" fmla="*/ 2147483646 w 8196"/>
              <a:gd name="T47" fmla="*/ 2147483646 h 1192"/>
              <a:gd name="T48" fmla="*/ 2147483646 w 8196"/>
              <a:gd name="T49" fmla="*/ 2147483646 h 1192"/>
              <a:gd name="T50" fmla="*/ 2147483646 w 8196"/>
              <a:gd name="T51" fmla="*/ 2147483646 h 1192"/>
              <a:gd name="T52" fmla="*/ 2147483646 w 8196"/>
              <a:gd name="T53" fmla="*/ 2147483646 h 1192"/>
              <a:gd name="T54" fmla="*/ 2147483646 w 8196"/>
              <a:gd name="T55" fmla="*/ 2147483646 h 1192"/>
              <a:gd name="T56" fmla="*/ 2147483646 w 8196"/>
              <a:gd name="T57" fmla="*/ 2147483646 h 1192"/>
              <a:gd name="T58" fmla="*/ 2147483646 w 8196"/>
              <a:gd name="T59" fmla="*/ 2147483646 h 1192"/>
              <a:gd name="T60" fmla="*/ 2147483646 w 8196"/>
              <a:gd name="T61" fmla="*/ 2147483646 h 1192"/>
              <a:gd name="T62" fmla="*/ 0 w 8196"/>
              <a:gd name="T63" fmla="*/ 2147483646 h 1192"/>
              <a:gd name="T64" fmla="*/ 2147483646 w 8196"/>
              <a:gd name="T65" fmla="*/ 2147483646 h 1192"/>
              <a:gd name="T66" fmla="*/ 2147483646 w 8196"/>
              <a:gd name="T67" fmla="*/ 2147483646 h 1192"/>
              <a:gd name="T68" fmla="*/ 2147483646 w 8196"/>
              <a:gd name="T69" fmla="*/ 2147483646 h 1192"/>
              <a:gd name="T70" fmla="*/ 2147483646 w 8196"/>
              <a:gd name="T71" fmla="*/ 2147483646 h 1192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</a:gdLst>
            <a:ahLst/>
            <a:cxnLst>
              <a:cxn ang="T72">
                <a:pos x="T0" y="T1"/>
              </a:cxn>
              <a:cxn ang="T73">
                <a:pos x="T2" y="T3"/>
              </a:cxn>
              <a:cxn ang="T74">
                <a:pos x="T4" y="T5"/>
              </a:cxn>
              <a:cxn ang="T75">
                <a:pos x="T6" y="T7"/>
              </a:cxn>
              <a:cxn ang="T76">
                <a:pos x="T8" y="T9"/>
              </a:cxn>
              <a:cxn ang="T77">
                <a:pos x="T10" y="T11"/>
              </a:cxn>
              <a:cxn ang="T78">
                <a:pos x="T12" y="T13"/>
              </a:cxn>
              <a:cxn ang="T79">
                <a:pos x="T14" y="T15"/>
              </a:cxn>
              <a:cxn ang="T80">
                <a:pos x="T16" y="T17"/>
              </a:cxn>
              <a:cxn ang="T81">
                <a:pos x="T18" y="T19"/>
              </a:cxn>
              <a:cxn ang="T82">
                <a:pos x="T20" y="T21"/>
              </a:cxn>
              <a:cxn ang="T83">
                <a:pos x="T22" y="T23"/>
              </a:cxn>
              <a:cxn ang="T84">
                <a:pos x="T24" y="T25"/>
              </a:cxn>
              <a:cxn ang="T85">
                <a:pos x="T26" y="T27"/>
              </a:cxn>
              <a:cxn ang="T86">
                <a:pos x="T28" y="T29"/>
              </a:cxn>
              <a:cxn ang="T87">
                <a:pos x="T30" y="T31"/>
              </a:cxn>
              <a:cxn ang="T88">
                <a:pos x="T32" y="T33"/>
              </a:cxn>
              <a:cxn ang="T89">
                <a:pos x="T34" y="T35"/>
              </a:cxn>
              <a:cxn ang="T90">
                <a:pos x="T36" y="T37"/>
              </a:cxn>
              <a:cxn ang="T91">
                <a:pos x="T38" y="T39"/>
              </a:cxn>
              <a:cxn ang="T92">
                <a:pos x="T40" y="T41"/>
              </a:cxn>
              <a:cxn ang="T93">
                <a:pos x="T42" y="T43"/>
              </a:cxn>
              <a:cxn ang="T94">
                <a:pos x="T44" y="T45"/>
              </a:cxn>
              <a:cxn ang="T95">
                <a:pos x="T46" y="T47"/>
              </a:cxn>
              <a:cxn ang="T96">
                <a:pos x="T48" y="T49"/>
              </a:cxn>
              <a:cxn ang="T97">
                <a:pos x="T50" y="T51"/>
              </a:cxn>
              <a:cxn ang="T98">
                <a:pos x="T52" y="T53"/>
              </a:cxn>
              <a:cxn ang="T99">
                <a:pos x="T54" y="T55"/>
              </a:cxn>
              <a:cxn ang="T100">
                <a:pos x="T56" y="T57"/>
              </a:cxn>
              <a:cxn ang="T101">
                <a:pos x="T58" y="T59"/>
              </a:cxn>
              <a:cxn ang="T102">
                <a:pos x="T60" y="T61"/>
              </a:cxn>
              <a:cxn ang="T103">
                <a:pos x="T62" y="T63"/>
              </a:cxn>
              <a:cxn ang="T104">
                <a:pos x="T64" y="T65"/>
              </a:cxn>
              <a:cxn ang="T105">
                <a:pos x="T66" y="T67"/>
              </a:cxn>
              <a:cxn ang="T106">
                <a:pos x="T68" y="T69"/>
              </a:cxn>
              <a:cxn ang="T107">
                <a:pos x="T70" y="T71"/>
              </a:cxn>
            </a:cxnLst>
            <a:rect l="0" t="0" r="r" b="b"/>
            <a:pathLst>
              <a:path w="8196" h="1192">
                <a:moveTo>
                  <a:pt x="8192" y="512"/>
                </a:moveTo>
                <a:lnTo>
                  <a:pt x="8192" y="512"/>
                </a:lnTo>
                <a:lnTo>
                  <a:pt x="8116" y="542"/>
                </a:lnTo>
                <a:lnTo>
                  <a:pt x="8040" y="570"/>
                </a:lnTo>
                <a:lnTo>
                  <a:pt x="7960" y="596"/>
                </a:lnTo>
                <a:lnTo>
                  <a:pt x="7878" y="620"/>
                </a:lnTo>
                <a:lnTo>
                  <a:pt x="7794" y="644"/>
                </a:lnTo>
                <a:lnTo>
                  <a:pt x="7706" y="666"/>
                </a:lnTo>
                <a:lnTo>
                  <a:pt x="7616" y="684"/>
                </a:lnTo>
                <a:lnTo>
                  <a:pt x="7522" y="702"/>
                </a:lnTo>
                <a:lnTo>
                  <a:pt x="7424" y="718"/>
                </a:lnTo>
                <a:lnTo>
                  <a:pt x="7322" y="730"/>
                </a:lnTo>
                <a:lnTo>
                  <a:pt x="7216" y="742"/>
                </a:lnTo>
                <a:lnTo>
                  <a:pt x="7106" y="750"/>
                </a:lnTo>
                <a:lnTo>
                  <a:pt x="6992" y="758"/>
                </a:lnTo>
                <a:lnTo>
                  <a:pt x="6872" y="762"/>
                </a:lnTo>
                <a:lnTo>
                  <a:pt x="6748" y="762"/>
                </a:lnTo>
                <a:lnTo>
                  <a:pt x="6618" y="760"/>
                </a:lnTo>
                <a:lnTo>
                  <a:pt x="6482" y="756"/>
                </a:lnTo>
                <a:lnTo>
                  <a:pt x="6342" y="750"/>
                </a:lnTo>
                <a:lnTo>
                  <a:pt x="6196" y="740"/>
                </a:lnTo>
                <a:lnTo>
                  <a:pt x="6042" y="726"/>
                </a:lnTo>
                <a:lnTo>
                  <a:pt x="5882" y="710"/>
                </a:lnTo>
                <a:lnTo>
                  <a:pt x="5716" y="690"/>
                </a:lnTo>
                <a:lnTo>
                  <a:pt x="5544" y="668"/>
                </a:lnTo>
                <a:lnTo>
                  <a:pt x="5364" y="642"/>
                </a:lnTo>
                <a:lnTo>
                  <a:pt x="5176" y="612"/>
                </a:lnTo>
                <a:lnTo>
                  <a:pt x="4982" y="578"/>
                </a:lnTo>
                <a:lnTo>
                  <a:pt x="4778" y="540"/>
                </a:lnTo>
                <a:lnTo>
                  <a:pt x="4568" y="500"/>
                </a:lnTo>
                <a:lnTo>
                  <a:pt x="4348" y="454"/>
                </a:lnTo>
                <a:lnTo>
                  <a:pt x="4122" y="406"/>
                </a:lnTo>
                <a:lnTo>
                  <a:pt x="3886" y="354"/>
                </a:lnTo>
                <a:lnTo>
                  <a:pt x="3640" y="296"/>
                </a:lnTo>
                <a:lnTo>
                  <a:pt x="3396" y="240"/>
                </a:lnTo>
                <a:lnTo>
                  <a:pt x="3160" y="192"/>
                </a:lnTo>
                <a:lnTo>
                  <a:pt x="2934" y="148"/>
                </a:lnTo>
                <a:lnTo>
                  <a:pt x="2718" y="112"/>
                </a:lnTo>
                <a:lnTo>
                  <a:pt x="2512" y="82"/>
                </a:lnTo>
                <a:lnTo>
                  <a:pt x="2314" y="56"/>
                </a:lnTo>
                <a:lnTo>
                  <a:pt x="2126" y="36"/>
                </a:lnTo>
                <a:lnTo>
                  <a:pt x="1948" y="20"/>
                </a:lnTo>
                <a:lnTo>
                  <a:pt x="1776" y="10"/>
                </a:lnTo>
                <a:lnTo>
                  <a:pt x="1616" y="2"/>
                </a:lnTo>
                <a:lnTo>
                  <a:pt x="1462" y="0"/>
                </a:lnTo>
                <a:lnTo>
                  <a:pt x="1318" y="0"/>
                </a:lnTo>
                <a:lnTo>
                  <a:pt x="1182" y="4"/>
                </a:lnTo>
                <a:lnTo>
                  <a:pt x="1054" y="10"/>
                </a:lnTo>
                <a:lnTo>
                  <a:pt x="934" y="20"/>
                </a:lnTo>
                <a:lnTo>
                  <a:pt x="822" y="30"/>
                </a:lnTo>
                <a:lnTo>
                  <a:pt x="716" y="44"/>
                </a:lnTo>
                <a:lnTo>
                  <a:pt x="620" y="58"/>
                </a:lnTo>
                <a:lnTo>
                  <a:pt x="530" y="74"/>
                </a:lnTo>
                <a:lnTo>
                  <a:pt x="450" y="92"/>
                </a:lnTo>
                <a:lnTo>
                  <a:pt x="374" y="108"/>
                </a:lnTo>
                <a:lnTo>
                  <a:pt x="308" y="126"/>
                </a:lnTo>
                <a:lnTo>
                  <a:pt x="248" y="144"/>
                </a:lnTo>
                <a:lnTo>
                  <a:pt x="194" y="160"/>
                </a:lnTo>
                <a:lnTo>
                  <a:pt x="148" y="176"/>
                </a:lnTo>
                <a:lnTo>
                  <a:pt x="108" y="192"/>
                </a:lnTo>
                <a:lnTo>
                  <a:pt x="48" y="216"/>
                </a:lnTo>
                <a:lnTo>
                  <a:pt x="12" y="234"/>
                </a:lnTo>
                <a:lnTo>
                  <a:pt x="0" y="240"/>
                </a:lnTo>
                <a:lnTo>
                  <a:pt x="0" y="1192"/>
                </a:lnTo>
                <a:lnTo>
                  <a:pt x="8192" y="1192"/>
                </a:lnTo>
                <a:lnTo>
                  <a:pt x="8196" y="1186"/>
                </a:lnTo>
                <a:lnTo>
                  <a:pt x="8196" y="510"/>
                </a:lnTo>
                <a:lnTo>
                  <a:pt x="8192" y="512"/>
                </a:lnTo>
                <a:close/>
              </a:path>
            </a:pathLst>
          </a:custGeom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90032" y="2463560"/>
            <a:ext cx="7772400" cy="1524000"/>
          </a:xfrm>
        </p:spPr>
        <p:txBody>
          <a:bodyPr anchor="t">
            <a:normAutofit/>
          </a:bodyPr>
          <a:lstStyle>
            <a:lvl1pPr algn="ctr">
              <a:defRPr sz="4400" b="0" cap="none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67365" y="1437448"/>
            <a:ext cx="6417734" cy="939801"/>
          </a:xfrm>
        </p:spPr>
        <p:txBody>
          <a:bodyPr anchor="b">
            <a:normAutofit/>
          </a:bodyPr>
          <a:lstStyle>
            <a:lvl1pPr marL="0" indent="0" algn="ctr">
              <a:buNone/>
              <a:defRPr sz="2000">
                <a:solidFill>
                  <a:srgbClr val="FFFFFF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10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7F684D3-478E-4309-B266-DC8B0F4EA4BC}" type="datetimeFigureOut">
              <a:rPr lang="zh-CN" altLang="en-US"/>
              <a:pPr>
                <a:defRPr/>
              </a:pPr>
              <a:t>2021/10/17</a:t>
            </a:fld>
            <a:endParaRPr lang="zh-CN" altLang="en-US"/>
          </a:p>
        </p:txBody>
      </p:sp>
      <p:sp>
        <p:nvSpPr>
          <p:cNvPr id="1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4C6DE8A-41D6-490D-AE08-1BF548DDF43B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20129107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676655" y="2679192"/>
            <a:ext cx="3822192" cy="34472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4"/>
          </p:nvPr>
        </p:nvSpPr>
        <p:spPr>
          <a:xfrm>
            <a:off x="4645152" y="2679192"/>
            <a:ext cx="3822192" cy="34472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5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5BDC760-FBB5-4A2C-A874-EB3298B64B39}" type="datetimeFigureOut">
              <a:rPr lang="zh-CN" altLang="en-US"/>
              <a:pPr>
                <a:defRPr/>
              </a:pPr>
              <a:t>2021/10/17</a:t>
            </a:fld>
            <a:endParaRPr lang="zh-CN" alt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6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7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45064FA-F127-4474-9F8C-858AAB133B49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85830608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6656" y="2678114"/>
            <a:ext cx="3822192" cy="639762"/>
          </a:xfrm>
        </p:spPr>
        <p:txBody>
          <a:bodyPr anchor="ctr"/>
          <a:lstStyle>
            <a:lvl1pPr marL="0" indent="0" algn="ctr">
              <a:buNone/>
              <a:defRPr sz="2400" b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77332" y="3429000"/>
            <a:ext cx="3820055" cy="2697163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8200" y="2678113"/>
            <a:ext cx="3822192" cy="639762"/>
          </a:xfrm>
        </p:spPr>
        <p:txBody>
          <a:bodyPr anchor="ctr"/>
          <a:lstStyle>
            <a:lvl1pPr marL="0" indent="0" algn="ctr">
              <a:buNone/>
              <a:defRPr sz="2400" b="0" i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3429000"/>
            <a:ext cx="3822192" cy="2697163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8D9220F-1B05-416A-A6A8-F478A07EBCFE}" type="datetimeFigureOut">
              <a:rPr lang="zh-CN" altLang="en-US"/>
              <a:pPr>
                <a:defRPr/>
              </a:pPr>
              <a:t>2021/10/17</a:t>
            </a:fld>
            <a:endParaRPr lang="zh-CN" alt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8A058C2-A594-4A96-B0F8-A3834000259F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20011570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A176410-4F48-4F69-A505-384FAA2253A8}" type="datetimeFigureOut">
              <a:rPr lang="zh-CN" altLang="en-US"/>
              <a:pPr>
                <a:defRPr/>
              </a:pPr>
              <a:t>2021/10/17</a:t>
            </a:fld>
            <a:endParaRPr lang="zh-CN" alt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6F36E01-4C73-4A0D-AE67-180A00DC058F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7621990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2611768-272A-4859-A86F-BDDF18235954}" type="datetimeFigureOut">
              <a:rPr lang="zh-CN" altLang="en-US"/>
              <a:pPr>
                <a:defRPr/>
              </a:pPr>
              <a:t>2021/10/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9F0358F-448E-4DCF-9CC4-DE32F43036E3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18117954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ed Rectangle 11"/>
          <p:cNvSpPr/>
          <p:nvPr/>
        </p:nvSpPr>
        <p:spPr>
          <a:xfrm>
            <a:off x="228600" y="228600"/>
            <a:ext cx="8696325" cy="1427163"/>
          </a:xfrm>
          <a:prstGeom prst="roundRect">
            <a:avLst>
              <a:gd name="adj" fmla="val 7136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9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grpSp>
        <p:nvGrpSpPr>
          <p:cNvPr id="3" name="Group 5"/>
          <p:cNvGrpSpPr>
            <a:grpSpLocks noChangeAspect="1"/>
          </p:cNvGrpSpPr>
          <p:nvPr/>
        </p:nvGrpSpPr>
        <p:grpSpPr bwMode="auto">
          <a:xfrm>
            <a:off x="211138" y="714375"/>
            <a:ext cx="8723312" cy="1330325"/>
            <a:chOff x="-3905251" y="4294188"/>
            <a:chExt cx="13027839" cy="1892300"/>
          </a:xfrm>
        </p:grpSpPr>
        <p:sp>
          <p:nvSpPr>
            <p:cNvPr id="4" name="Freeform 14"/>
            <p:cNvSpPr>
              <a:spLocks/>
            </p:cNvSpPr>
            <p:nvPr/>
          </p:nvSpPr>
          <p:spPr bwMode="hidden">
            <a:xfrm>
              <a:off x="4810006" y="4499677"/>
              <a:ext cx="4295986" cy="1016152"/>
            </a:xfrm>
            <a:custGeom>
              <a:avLst/>
              <a:gdLst>
                <a:gd name="T0" fmla="*/ 2147483646 w 2706"/>
                <a:gd name="T1" fmla="*/ 0 h 640"/>
                <a:gd name="T2" fmla="*/ 2147483646 w 2706"/>
                <a:gd name="T3" fmla="*/ 0 h 640"/>
                <a:gd name="T4" fmla="*/ 2147483646 w 2706"/>
                <a:gd name="T5" fmla="*/ 2147483646 h 640"/>
                <a:gd name="T6" fmla="*/ 2147483646 w 2706"/>
                <a:gd name="T7" fmla="*/ 2147483646 h 640"/>
                <a:gd name="T8" fmla="*/ 2147483646 w 2706"/>
                <a:gd name="T9" fmla="*/ 2147483646 h 640"/>
                <a:gd name="T10" fmla="*/ 2147483646 w 2706"/>
                <a:gd name="T11" fmla="*/ 2147483646 h 640"/>
                <a:gd name="T12" fmla="*/ 2147483646 w 2706"/>
                <a:gd name="T13" fmla="*/ 2147483646 h 640"/>
                <a:gd name="T14" fmla="*/ 2147483646 w 2706"/>
                <a:gd name="T15" fmla="*/ 2147483646 h 640"/>
                <a:gd name="T16" fmla="*/ 2147483646 w 2706"/>
                <a:gd name="T17" fmla="*/ 2147483646 h 640"/>
                <a:gd name="T18" fmla="*/ 2147483646 w 2706"/>
                <a:gd name="T19" fmla="*/ 2147483646 h 640"/>
                <a:gd name="T20" fmla="*/ 2147483646 w 2706"/>
                <a:gd name="T21" fmla="*/ 2147483646 h 640"/>
                <a:gd name="T22" fmla="*/ 2147483646 w 2706"/>
                <a:gd name="T23" fmla="*/ 2147483646 h 640"/>
                <a:gd name="T24" fmla="*/ 2147483646 w 2706"/>
                <a:gd name="T25" fmla="*/ 2147483646 h 640"/>
                <a:gd name="T26" fmla="*/ 2147483646 w 2706"/>
                <a:gd name="T27" fmla="*/ 2147483646 h 640"/>
                <a:gd name="T28" fmla="*/ 2147483646 w 2706"/>
                <a:gd name="T29" fmla="*/ 2147483646 h 640"/>
                <a:gd name="T30" fmla="*/ 2147483646 w 2706"/>
                <a:gd name="T31" fmla="*/ 2147483646 h 640"/>
                <a:gd name="T32" fmla="*/ 2147483646 w 2706"/>
                <a:gd name="T33" fmla="*/ 2147483646 h 640"/>
                <a:gd name="T34" fmla="*/ 2147483646 w 2706"/>
                <a:gd name="T35" fmla="*/ 2147483646 h 640"/>
                <a:gd name="T36" fmla="*/ 0 w 2706"/>
                <a:gd name="T37" fmla="*/ 2147483646 h 640"/>
                <a:gd name="T38" fmla="*/ 0 w 2706"/>
                <a:gd name="T39" fmla="*/ 2147483646 h 640"/>
                <a:gd name="T40" fmla="*/ 2147483646 w 2706"/>
                <a:gd name="T41" fmla="*/ 2147483646 h 640"/>
                <a:gd name="T42" fmla="*/ 2147483646 w 2706"/>
                <a:gd name="T43" fmla="*/ 2147483646 h 640"/>
                <a:gd name="T44" fmla="*/ 2147483646 w 2706"/>
                <a:gd name="T45" fmla="*/ 2147483646 h 640"/>
                <a:gd name="T46" fmla="*/ 2147483646 w 2706"/>
                <a:gd name="T47" fmla="*/ 2147483646 h 640"/>
                <a:gd name="T48" fmla="*/ 2147483646 w 2706"/>
                <a:gd name="T49" fmla="*/ 2147483646 h 640"/>
                <a:gd name="T50" fmla="*/ 2147483646 w 2706"/>
                <a:gd name="T51" fmla="*/ 2147483646 h 640"/>
                <a:gd name="T52" fmla="*/ 2147483646 w 2706"/>
                <a:gd name="T53" fmla="*/ 2147483646 h 640"/>
                <a:gd name="T54" fmla="*/ 2147483646 w 2706"/>
                <a:gd name="T55" fmla="*/ 2147483646 h 640"/>
                <a:gd name="T56" fmla="*/ 2147483646 w 2706"/>
                <a:gd name="T57" fmla="*/ 2147483646 h 640"/>
                <a:gd name="T58" fmla="*/ 2147483646 w 2706"/>
                <a:gd name="T59" fmla="*/ 2147483646 h 640"/>
                <a:gd name="T60" fmla="*/ 2147483646 w 2706"/>
                <a:gd name="T61" fmla="*/ 2147483646 h 640"/>
                <a:gd name="T62" fmla="*/ 2147483646 w 2706"/>
                <a:gd name="T63" fmla="*/ 2147483646 h 640"/>
                <a:gd name="T64" fmla="*/ 2147483646 w 2706"/>
                <a:gd name="T65" fmla="*/ 2147483646 h 640"/>
                <a:gd name="T66" fmla="*/ 2147483646 w 2706"/>
                <a:gd name="T67" fmla="*/ 2147483646 h 640"/>
                <a:gd name="T68" fmla="*/ 2147483646 w 2706"/>
                <a:gd name="T69" fmla="*/ 2147483646 h 640"/>
                <a:gd name="T70" fmla="*/ 2147483646 w 2706"/>
                <a:gd name="T71" fmla="*/ 2147483646 h 640"/>
                <a:gd name="T72" fmla="*/ 2147483646 w 2706"/>
                <a:gd name="T73" fmla="*/ 2147483646 h 640"/>
                <a:gd name="T74" fmla="*/ 2147483646 w 2706"/>
                <a:gd name="T75" fmla="*/ 2147483646 h 640"/>
                <a:gd name="T76" fmla="*/ 2147483646 w 2706"/>
                <a:gd name="T77" fmla="*/ 2147483646 h 640"/>
                <a:gd name="T78" fmla="*/ 2147483646 w 2706"/>
                <a:gd name="T79" fmla="*/ 2147483646 h 640"/>
                <a:gd name="T80" fmla="*/ 2147483646 w 2706"/>
                <a:gd name="T81" fmla="*/ 2147483646 h 640"/>
                <a:gd name="T82" fmla="*/ 2147483646 w 2706"/>
                <a:gd name="T83" fmla="*/ 2147483646 h 640"/>
                <a:gd name="T84" fmla="*/ 2147483646 w 2706"/>
                <a:gd name="T85" fmla="*/ 2147483646 h 640"/>
                <a:gd name="T86" fmla="*/ 2147483646 w 2706"/>
                <a:gd name="T87" fmla="*/ 2147483646 h 640"/>
                <a:gd name="T88" fmla="*/ 2147483646 w 2706"/>
                <a:gd name="T89" fmla="*/ 2147483646 h 640"/>
                <a:gd name="T90" fmla="*/ 2147483646 w 2706"/>
                <a:gd name="T91" fmla="*/ 2147483646 h 640"/>
                <a:gd name="T92" fmla="*/ 2147483646 w 2706"/>
                <a:gd name="T93" fmla="*/ 2147483646 h 640"/>
                <a:gd name="T94" fmla="*/ 2147483646 w 2706"/>
                <a:gd name="T95" fmla="*/ 2147483646 h 640"/>
                <a:gd name="T96" fmla="*/ 2147483646 w 2706"/>
                <a:gd name="T97" fmla="*/ 2147483646 h 640"/>
                <a:gd name="T98" fmla="*/ 2147483646 w 2706"/>
                <a:gd name="T99" fmla="*/ 2147483646 h 640"/>
                <a:gd name="T100" fmla="*/ 2147483646 w 2706"/>
                <a:gd name="T101" fmla="*/ 2147483646 h 640"/>
                <a:gd name="T102" fmla="*/ 2147483646 w 2706"/>
                <a:gd name="T103" fmla="*/ 2147483646 h 640"/>
                <a:gd name="T104" fmla="*/ 2147483646 w 2706"/>
                <a:gd name="T105" fmla="*/ 2147483646 h 640"/>
                <a:gd name="T106" fmla="*/ 2147483646 w 2706"/>
                <a:gd name="T107" fmla="*/ 0 h 640"/>
                <a:gd name="T108" fmla="*/ 2147483646 w 2706"/>
                <a:gd name="T109" fmla="*/ 0 h 640"/>
                <a:gd name="T110" fmla="*/ 2147483646 w 2706"/>
                <a:gd name="T111" fmla="*/ 0 h 640"/>
                <a:gd name="T112" fmla="*/ 2147483646 w 2706"/>
                <a:gd name="T113" fmla="*/ 0 h 640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1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" name="Freeform 18"/>
            <p:cNvSpPr>
              <a:spLocks/>
            </p:cNvSpPr>
            <p:nvPr/>
          </p:nvSpPr>
          <p:spPr bwMode="hidden">
            <a:xfrm>
              <a:off x="-308667" y="4319028"/>
              <a:ext cx="8279020" cy="1208091"/>
            </a:xfrm>
            <a:custGeom>
              <a:avLst/>
              <a:gdLst>
                <a:gd name="T0" fmla="*/ 2147483646 w 5216"/>
                <a:gd name="T1" fmla="*/ 2147483646 h 762"/>
                <a:gd name="T2" fmla="*/ 2147483646 w 5216"/>
                <a:gd name="T3" fmla="*/ 2147483646 h 762"/>
                <a:gd name="T4" fmla="*/ 2147483646 w 5216"/>
                <a:gd name="T5" fmla="*/ 2147483646 h 762"/>
                <a:gd name="T6" fmla="*/ 2147483646 w 5216"/>
                <a:gd name="T7" fmla="*/ 2147483646 h 762"/>
                <a:gd name="T8" fmla="*/ 2147483646 w 5216"/>
                <a:gd name="T9" fmla="*/ 2147483646 h 762"/>
                <a:gd name="T10" fmla="*/ 2147483646 w 5216"/>
                <a:gd name="T11" fmla="*/ 2147483646 h 762"/>
                <a:gd name="T12" fmla="*/ 2147483646 w 5216"/>
                <a:gd name="T13" fmla="*/ 2147483646 h 762"/>
                <a:gd name="T14" fmla="*/ 2147483646 w 5216"/>
                <a:gd name="T15" fmla="*/ 2147483646 h 762"/>
                <a:gd name="T16" fmla="*/ 2147483646 w 5216"/>
                <a:gd name="T17" fmla="*/ 2147483646 h 762"/>
                <a:gd name="T18" fmla="*/ 2147483646 w 5216"/>
                <a:gd name="T19" fmla="*/ 2147483646 h 762"/>
                <a:gd name="T20" fmla="*/ 2147483646 w 5216"/>
                <a:gd name="T21" fmla="*/ 2147483646 h 762"/>
                <a:gd name="T22" fmla="*/ 2147483646 w 5216"/>
                <a:gd name="T23" fmla="*/ 2147483646 h 762"/>
                <a:gd name="T24" fmla="*/ 2147483646 w 5216"/>
                <a:gd name="T25" fmla="*/ 2147483646 h 762"/>
                <a:gd name="T26" fmla="*/ 2147483646 w 5216"/>
                <a:gd name="T27" fmla="*/ 0 h 762"/>
                <a:gd name="T28" fmla="*/ 2147483646 w 5216"/>
                <a:gd name="T29" fmla="*/ 2147483646 h 762"/>
                <a:gd name="T30" fmla="*/ 2147483646 w 5216"/>
                <a:gd name="T31" fmla="*/ 2147483646 h 762"/>
                <a:gd name="T32" fmla="*/ 0 w 5216"/>
                <a:gd name="T33" fmla="*/ 2147483646 h 762"/>
                <a:gd name="T34" fmla="*/ 2147483646 w 5216"/>
                <a:gd name="T35" fmla="*/ 2147483646 h 762"/>
                <a:gd name="T36" fmla="*/ 2147483646 w 5216"/>
                <a:gd name="T37" fmla="*/ 2147483646 h 762"/>
                <a:gd name="T38" fmla="*/ 2147483646 w 5216"/>
                <a:gd name="T39" fmla="*/ 2147483646 h 762"/>
                <a:gd name="T40" fmla="*/ 2147483646 w 5216"/>
                <a:gd name="T41" fmla="*/ 2147483646 h 762"/>
                <a:gd name="T42" fmla="*/ 2147483646 w 5216"/>
                <a:gd name="T43" fmla="*/ 2147483646 h 762"/>
                <a:gd name="T44" fmla="*/ 2147483646 w 5216"/>
                <a:gd name="T45" fmla="*/ 2147483646 h 762"/>
                <a:gd name="T46" fmla="*/ 2147483646 w 5216"/>
                <a:gd name="T47" fmla="*/ 2147483646 h 762"/>
                <a:gd name="T48" fmla="*/ 2147483646 w 5216"/>
                <a:gd name="T49" fmla="*/ 2147483646 h 762"/>
                <a:gd name="T50" fmla="*/ 2147483646 w 5216"/>
                <a:gd name="T51" fmla="*/ 2147483646 h 762"/>
                <a:gd name="T52" fmla="*/ 2147483646 w 5216"/>
                <a:gd name="T53" fmla="*/ 2147483646 h 762"/>
                <a:gd name="T54" fmla="*/ 2147483646 w 5216"/>
                <a:gd name="T55" fmla="*/ 2147483646 h 762"/>
                <a:gd name="T56" fmla="*/ 2147483646 w 5216"/>
                <a:gd name="T57" fmla="*/ 2147483646 h 762"/>
                <a:gd name="T58" fmla="*/ 2147483646 w 5216"/>
                <a:gd name="T59" fmla="*/ 2147483646 h 762"/>
                <a:gd name="T60" fmla="*/ 2147483646 w 5216"/>
                <a:gd name="T61" fmla="*/ 2147483646 h 762"/>
                <a:gd name="T62" fmla="*/ 2147483646 w 5216"/>
                <a:gd name="T63" fmla="*/ 2147483646 h 762"/>
                <a:gd name="T64" fmla="*/ 2147483646 w 5216"/>
                <a:gd name="T65" fmla="*/ 2147483646 h 762"/>
                <a:gd name="T66" fmla="*/ 2147483646 w 5216"/>
                <a:gd name="T67" fmla="*/ 2147483646 h 762"/>
                <a:gd name="T68" fmla="*/ 2147483646 w 5216"/>
                <a:gd name="T69" fmla="*/ 2147483646 h 762"/>
                <a:gd name="T70" fmla="*/ 2147483646 w 5216"/>
                <a:gd name="T71" fmla="*/ 2147483646 h 762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3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" name="Freeform 22"/>
            <p:cNvSpPr>
              <a:spLocks/>
            </p:cNvSpPr>
            <p:nvPr/>
          </p:nvSpPr>
          <p:spPr bwMode="hidden">
            <a:xfrm>
              <a:off x="4286" y="4334834"/>
              <a:ext cx="8165219" cy="1101960"/>
            </a:xfrm>
            <a:custGeom>
              <a:avLst/>
              <a:gdLst>
                <a:gd name="T0" fmla="*/ 0 w 5144"/>
                <a:gd name="T1" fmla="*/ 2147483646 h 694"/>
                <a:gd name="T2" fmla="*/ 0 w 5144"/>
                <a:gd name="T3" fmla="*/ 2147483646 h 694"/>
                <a:gd name="T4" fmla="*/ 2147483646 w 5144"/>
                <a:gd name="T5" fmla="*/ 2147483646 h 694"/>
                <a:gd name="T6" fmla="*/ 2147483646 w 5144"/>
                <a:gd name="T7" fmla="*/ 2147483646 h 694"/>
                <a:gd name="T8" fmla="*/ 2147483646 w 5144"/>
                <a:gd name="T9" fmla="*/ 2147483646 h 694"/>
                <a:gd name="T10" fmla="*/ 2147483646 w 5144"/>
                <a:gd name="T11" fmla="*/ 2147483646 h 694"/>
                <a:gd name="T12" fmla="*/ 2147483646 w 5144"/>
                <a:gd name="T13" fmla="*/ 2147483646 h 694"/>
                <a:gd name="T14" fmla="*/ 2147483646 w 5144"/>
                <a:gd name="T15" fmla="*/ 2147483646 h 694"/>
                <a:gd name="T16" fmla="*/ 2147483646 w 5144"/>
                <a:gd name="T17" fmla="*/ 2147483646 h 694"/>
                <a:gd name="T18" fmla="*/ 2147483646 w 5144"/>
                <a:gd name="T19" fmla="*/ 2147483646 h 694"/>
                <a:gd name="T20" fmla="*/ 2147483646 w 5144"/>
                <a:gd name="T21" fmla="*/ 2147483646 h 694"/>
                <a:gd name="T22" fmla="*/ 2147483646 w 5144"/>
                <a:gd name="T23" fmla="*/ 2147483646 h 694"/>
                <a:gd name="T24" fmla="*/ 2147483646 w 5144"/>
                <a:gd name="T25" fmla="*/ 0 h 694"/>
                <a:gd name="T26" fmla="*/ 2147483646 w 5144"/>
                <a:gd name="T27" fmla="*/ 2147483646 h 694"/>
                <a:gd name="T28" fmla="*/ 2147483646 w 5144"/>
                <a:gd name="T29" fmla="*/ 2147483646 h 694"/>
                <a:gd name="T30" fmla="*/ 2147483646 w 5144"/>
                <a:gd name="T31" fmla="*/ 2147483646 h 694"/>
                <a:gd name="T32" fmla="*/ 2147483646 w 5144"/>
                <a:gd name="T33" fmla="*/ 2147483646 h 694"/>
                <a:gd name="T34" fmla="*/ 2147483646 w 5144"/>
                <a:gd name="T35" fmla="*/ 2147483646 h 694"/>
                <a:gd name="T36" fmla="*/ 2147483646 w 5144"/>
                <a:gd name="T37" fmla="*/ 2147483646 h 694"/>
                <a:gd name="T38" fmla="*/ 2147483646 w 5144"/>
                <a:gd name="T39" fmla="*/ 2147483646 h 694"/>
                <a:gd name="T40" fmla="*/ 2147483646 w 5144"/>
                <a:gd name="T41" fmla="*/ 2147483646 h 694"/>
                <a:gd name="T42" fmla="*/ 2147483646 w 5144"/>
                <a:gd name="T43" fmla="*/ 2147483646 h 694"/>
                <a:gd name="T44" fmla="*/ 2147483646 w 5144"/>
                <a:gd name="T45" fmla="*/ 2147483646 h 694"/>
                <a:gd name="T46" fmla="*/ 2147483646 w 5144"/>
                <a:gd name="T47" fmla="*/ 2147483646 h 694"/>
                <a:gd name="T48" fmla="*/ 2147483646 w 5144"/>
                <a:gd name="T49" fmla="*/ 2147483646 h 694"/>
                <a:gd name="T50" fmla="*/ 2147483646 w 5144"/>
                <a:gd name="T51" fmla="*/ 2147483646 h 694"/>
                <a:gd name="T52" fmla="*/ 2147483646 w 5144"/>
                <a:gd name="T53" fmla="*/ 2147483646 h 694"/>
                <a:gd name="T54" fmla="*/ 2147483646 w 5144"/>
                <a:gd name="T55" fmla="*/ 2147483646 h 694"/>
                <a:gd name="T56" fmla="*/ 2147483646 w 5144"/>
                <a:gd name="T57" fmla="*/ 2147483646 h 694"/>
                <a:gd name="T58" fmla="*/ 2147483646 w 5144"/>
                <a:gd name="T59" fmla="*/ 2147483646 h 694"/>
                <a:gd name="T60" fmla="*/ 2147483646 w 5144"/>
                <a:gd name="T61" fmla="*/ 2147483646 h 694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</a:gdLst>
              <a:ahLst/>
              <a:cxnLst>
                <a:cxn ang="T62">
                  <a:pos x="T0" y="T1"/>
                </a:cxn>
                <a:cxn ang="T63">
                  <a:pos x="T2" y="T3"/>
                </a:cxn>
                <a:cxn ang="T64">
                  <a:pos x="T4" y="T5"/>
                </a:cxn>
                <a:cxn ang="T65">
                  <a:pos x="T6" y="T7"/>
                </a:cxn>
                <a:cxn ang="T66">
                  <a:pos x="T8" y="T9"/>
                </a:cxn>
                <a:cxn ang="T67">
                  <a:pos x="T10" y="T11"/>
                </a:cxn>
                <a:cxn ang="T68">
                  <a:pos x="T12" y="T13"/>
                </a:cxn>
                <a:cxn ang="T69">
                  <a:pos x="T14" y="T15"/>
                </a:cxn>
                <a:cxn ang="T70">
                  <a:pos x="T16" y="T17"/>
                </a:cxn>
                <a:cxn ang="T71">
                  <a:pos x="T18" y="T19"/>
                </a:cxn>
                <a:cxn ang="T72">
                  <a:pos x="T20" y="T21"/>
                </a:cxn>
                <a:cxn ang="T73">
                  <a:pos x="T22" y="T23"/>
                </a:cxn>
                <a:cxn ang="T74">
                  <a:pos x="T24" y="T25"/>
                </a:cxn>
                <a:cxn ang="T75">
                  <a:pos x="T26" y="T27"/>
                </a:cxn>
                <a:cxn ang="T76">
                  <a:pos x="T28" y="T29"/>
                </a:cxn>
                <a:cxn ang="T77">
                  <a:pos x="T30" y="T31"/>
                </a:cxn>
                <a:cxn ang="T78">
                  <a:pos x="T32" y="T33"/>
                </a:cxn>
                <a:cxn ang="T79">
                  <a:pos x="T34" y="T35"/>
                </a:cxn>
                <a:cxn ang="T80">
                  <a:pos x="T36" y="T37"/>
                </a:cxn>
                <a:cxn ang="T81">
                  <a:pos x="T38" y="T39"/>
                </a:cxn>
                <a:cxn ang="T82">
                  <a:pos x="T40" y="T41"/>
                </a:cxn>
                <a:cxn ang="T83">
                  <a:pos x="T42" y="T43"/>
                </a:cxn>
                <a:cxn ang="T84">
                  <a:pos x="T44" y="T45"/>
                </a:cxn>
                <a:cxn ang="T85">
                  <a:pos x="T46" y="T47"/>
                </a:cxn>
                <a:cxn ang="T86">
                  <a:pos x="T48" y="T49"/>
                </a:cxn>
                <a:cxn ang="T87">
                  <a:pos x="T50" y="T51"/>
                </a:cxn>
                <a:cxn ang="T88">
                  <a:pos x="T52" y="T53"/>
                </a:cxn>
                <a:cxn ang="T89">
                  <a:pos x="T54" y="T55"/>
                </a:cxn>
                <a:cxn ang="T90">
                  <a:pos x="T56" y="T57"/>
                </a:cxn>
                <a:cxn ang="T91">
                  <a:pos x="T58" y="T59"/>
                </a:cxn>
                <a:cxn ang="T92">
                  <a:pos x="T60" y="T61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" name="Freeform 26"/>
            <p:cNvSpPr>
              <a:spLocks/>
            </p:cNvSpPr>
            <p:nvPr/>
          </p:nvSpPr>
          <p:spPr bwMode="hidden">
            <a:xfrm>
              <a:off x="4155651" y="4316769"/>
              <a:ext cx="4940859" cy="925827"/>
            </a:xfrm>
            <a:custGeom>
              <a:avLst/>
              <a:gdLst>
                <a:gd name="T0" fmla="*/ 0 w 3112"/>
                <a:gd name="T1" fmla="*/ 2147483646 h 584"/>
                <a:gd name="T2" fmla="*/ 0 w 3112"/>
                <a:gd name="T3" fmla="*/ 2147483646 h 584"/>
                <a:gd name="T4" fmla="*/ 2147483646 w 3112"/>
                <a:gd name="T5" fmla="*/ 2147483646 h 584"/>
                <a:gd name="T6" fmla="*/ 2147483646 w 3112"/>
                <a:gd name="T7" fmla="*/ 2147483646 h 584"/>
                <a:gd name="T8" fmla="*/ 2147483646 w 3112"/>
                <a:gd name="T9" fmla="*/ 2147483646 h 584"/>
                <a:gd name="T10" fmla="*/ 2147483646 w 3112"/>
                <a:gd name="T11" fmla="*/ 2147483646 h 584"/>
                <a:gd name="T12" fmla="*/ 2147483646 w 3112"/>
                <a:gd name="T13" fmla="*/ 2147483646 h 584"/>
                <a:gd name="T14" fmla="*/ 2147483646 w 3112"/>
                <a:gd name="T15" fmla="*/ 2147483646 h 584"/>
                <a:gd name="T16" fmla="*/ 2147483646 w 3112"/>
                <a:gd name="T17" fmla="*/ 2147483646 h 584"/>
                <a:gd name="T18" fmla="*/ 2147483646 w 3112"/>
                <a:gd name="T19" fmla="*/ 2147483646 h 584"/>
                <a:gd name="T20" fmla="*/ 2147483646 w 3112"/>
                <a:gd name="T21" fmla="*/ 2147483646 h 584"/>
                <a:gd name="T22" fmla="*/ 2147483646 w 3112"/>
                <a:gd name="T23" fmla="*/ 2147483646 h 584"/>
                <a:gd name="T24" fmla="*/ 2147483646 w 3112"/>
                <a:gd name="T25" fmla="*/ 2147483646 h 584"/>
                <a:gd name="T26" fmla="*/ 2147483646 w 3112"/>
                <a:gd name="T27" fmla="*/ 2147483646 h 584"/>
                <a:gd name="T28" fmla="*/ 2147483646 w 3112"/>
                <a:gd name="T29" fmla="*/ 2147483646 h 584"/>
                <a:gd name="T30" fmla="*/ 2147483646 w 3112"/>
                <a:gd name="T31" fmla="*/ 2147483646 h 584"/>
                <a:gd name="T32" fmla="*/ 2147483646 w 3112"/>
                <a:gd name="T33" fmla="*/ 2147483646 h 584"/>
                <a:gd name="T34" fmla="*/ 2147483646 w 3112"/>
                <a:gd name="T35" fmla="*/ 2147483646 h 584"/>
                <a:gd name="T36" fmla="*/ 2147483646 w 3112"/>
                <a:gd name="T37" fmla="*/ 2147483646 h 584"/>
                <a:gd name="T38" fmla="*/ 2147483646 w 3112"/>
                <a:gd name="T39" fmla="*/ 0 h 584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 useBgFill="1">
          <p:nvSpPr>
            <p:cNvPr id="8" name="Freeform 10"/>
            <p:cNvSpPr>
              <a:spLocks/>
            </p:cNvSpPr>
            <p:nvPr/>
          </p:nvSpPr>
          <p:spPr bwMode="hidden">
            <a:xfrm>
              <a:off x="-3905251" y="4294188"/>
              <a:ext cx="13027839" cy="1892300"/>
            </a:xfrm>
            <a:custGeom>
              <a:avLst/>
              <a:gdLst>
                <a:gd name="T0" fmla="*/ 2147483646 w 8196"/>
                <a:gd name="T1" fmla="*/ 2147483646 h 1192"/>
                <a:gd name="T2" fmla="*/ 2147483646 w 8196"/>
                <a:gd name="T3" fmla="*/ 2147483646 h 1192"/>
                <a:gd name="T4" fmla="*/ 2147483646 w 8196"/>
                <a:gd name="T5" fmla="*/ 2147483646 h 1192"/>
                <a:gd name="T6" fmla="*/ 2147483646 w 8196"/>
                <a:gd name="T7" fmla="*/ 2147483646 h 1192"/>
                <a:gd name="T8" fmla="*/ 2147483646 w 8196"/>
                <a:gd name="T9" fmla="*/ 2147483646 h 1192"/>
                <a:gd name="T10" fmla="*/ 2147483646 w 8196"/>
                <a:gd name="T11" fmla="*/ 2147483646 h 1192"/>
                <a:gd name="T12" fmla="*/ 2147483646 w 8196"/>
                <a:gd name="T13" fmla="*/ 2147483646 h 1192"/>
                <a:gd name="T14" fmla="*/ 2147483646 w 8196"/>
                <a:gd name="T15" fmla="*/ 2147483646 h 1192"/>
                <a:gd name="T16" fmla="*/ 2147483646 w 8196"/>
                <a:gd name="T17" fmla="*/ 2147483646 h 1192"/>
                <a:gd name="T18" fmla="*/ 2147483646 w 8196"/>
                <a:gd name="T19" fmla="*/ 2147483646 h 1192"/>
                <a:gd name="T20" fmla="*/ 2147483646 w 8196"/>
                <a:gd name="T21" fmla="*/ 2147483646 h 1192"/>
                <a:gd name="T22" fmla="*/ 2147483646 w 8196"/>
                <a:gd name="T23" fmla="*/ 2147483646 h 1192"/>
                <a:gd name="T24" fmla="*/ 2147483646 w 8196"/>
                <a:gd name="T25" fmla="*/ 2147483646 h 1192"/>
                <a:gd name="T26" fmla="*/ 2147483646 w 8196"/>
                <a:gd name="T27" fmla="*/ 2147483646 h 1192"/>
                <a:gd name="T28" fmla="*/ 2147483646 w 8196"/>
                <a:gd name="T29" fmla="*/ 2147483646 h 1192"/>
                <a:gd name="T30" fmla="*/ 2147483646 w 8196"/>
                <a:gd name="T31" fmla="*/ 2147483646 h 1192"/>
                <a:gd name="T32" fmla="*/ 2147483646 w 8196"/>
                <a:gd name="T33" fmla="*/ 2147483646 h 1192"/>
                <a:gd name="T34" fmla="*/ 2147483646 w 8196"/>
                <a:gd name="T35" fmla="*/ 2147483646 h 1192"/>
                <a:gd name="T36" fmla="*/ 2147483646 w 8196"/>
                <a:gd name="T37" fmla="*/ 2147483646 h 1192"/>
                <a:gd name="T38" fmla="*/ 2147483646 w 8196"/>
                <a:gd name="T39" fmla="*/ 2147483646 h 1192"/>
                <a:gd name="T40" fmla="*/ 2147483646 w 8196"/>
                <a:gd name="T41" fmla="*/ 2147483646 h 1192"/>
                <a:gd name="T42" fmla="*/ 2147483646 w 8196"/>
                <a:gd name="T43" fmla="*/ 2147483646 h 1192"/>
                <a:gd name="T44" fmla="*/ 2147483646 w 8196"/>
                <a:gd name="T45" fmla="*/ 0 h 1192"/>
                <a:gd name="T46" fmla="*/ 2147483646 w 8196"/>
                <a:gd name="T47" fmla="*/ 2147483646 h 1192"/>
                <a:gd name="T48" fmla="*/ 2147483646 w 8196"/>
                <a:gd name="T49" fmla="*/ 2147483646 h 1192"/>
                <a:gd name="T50" fmla="*/ 2147483646 w 8196"/>
                <a:gd name="T51" fmla="*/ 2147483646 h 1192"/>
                <a:gd name="T52" fmla="*/ 2147483646 w 8196"/>
                <a:gd name="T53" fmla="*/ 2147483646 h 1192"/>
                <a:gd name="T54" fmla="*/ 2147483646 w 8196"/>
                <a:gd name="T55" fmla="*/ 2147483646 h 1192"/>
                <a:gd name="T56" fmla="*/ 2147483646 w 8196"/>
                <a:gd name="T57" fmla="*/ 2147483646 h 1192"/>
                <a:gd name="T58" fmla="*/ 2147483646 w 8196"/>
                <a:gd name="T59" fmla="*/ 2147483646 h 1192"/>
                <a:gd name="T60" fmla="*/ 2147483646 w 8196"/>
                <a:gd name="T61" fmla="*/ 2147483646 h 1192"/>
                <a:gd name="T62" fmla="*/ 0 w 8196"/>
                <a:gd name="T63" fmla="*/ 2147483646 h 1192"/>
                <a:gd name="T64" fmla="*/ 2147483646 w 8196"/>
                <a:gd name="T65" fmla="*/ 2147483646 h 1192"/>
                <a:gd name="T66" fmla="*/ 2147483646 w 8196"/>
                <a:gd name="T67" fmla="*/ 2147483646 h 1192"/>
                <a:gd name="T68" fmla="*/ 2147483646 w 8196"/>
                <a:gd name="T69" fmla="*/ 2147483646 h 1192"/>
                <a:gd name="T70" fmla="*/ 2147483646 w 8196"/>
                <a:gd name="T71" fmla="*/ 2147483646 h 1192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2" y="512"/>
                  </a:lnTo>
                  <a:close/>
                </a:path>
              </a:pathLst>
            </a:custGeom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9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1376B01-5CB8-431D-8EFB-0E7ED6283CAE}" type="datetimeFigureOut">
              <a:rPr lang="zh-CN" altLang="en-US"/>
              <a:pPr>
                <a:defRPr/>
              </a:pPr>
              <a:t>2021/10/17</a:t>
            </a:fld>
            <a:endParaRPr lang="zh-CN" altLang="en-US"/>
          </a:p>
        </p:txBody>
      </p:sp>
      <p:sp>
        <p:nvSpPr>
          <p:cNvPr id="10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1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86A2C73-06C2-4333-83F5-8BE19505D532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02037585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ounded Rectangle 14"/>
          <p:cNvSpPr/>
          <p:nvPr/>
        </p:nvSpPr>
        <p:spPr>
          <a:xfrm>
            <a:off x="228600" y="228600"/>
            <a:ext cx="8696325" cy="1427163"/>
          </a:xfrm>
          <a:prstGeom prst="roundRect">
            <a:avLst>
              <a:gd name="adj" fmla="val 7136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9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grpSp>
        <p:nvGrpSpPr>
          <p:cNvPr id="6" name="Group 23"/>
          <p:cNvGrpSpPr>
            <a:grpSpLocks noChangeAspect="1"/>
          </p:cNvGrpSpPr>
          <p:nvPr/>
        </p:nvGrpSpPr>
        <p:grpSpPr bwMode="auto">
          <a:xfrm>
            <a:off x="211138" y="714375"/>
            <a:ext cx="8723312" cy="1331913"/>
            <a:chOff x="-3905250" y="4294188"/>
            <a:chExt cx="13011150" cy="1892300"/>
          </a:xfrm>
        </p:grpSpPr>
        <p:sp>
          <p:nvSpPr>
            <p:cNvPr id="7" name="Freeform 14"/>
            <p:cNvSpPr>
              <a:spLocks/>
            </p:cNvSpPr>
            <p:nvPr/>
          </p:nvSpPr>
          <p:spPr bwMode="hidden">
            <a:xfrm>
              <a:off x="4810681" y="4501687"/>
              <a:ext cx="4295219" cy="1014940"/>
            </a:xfrm>
            <a:custGeom>
              <a:avLst/>
              <a:gdLst>
                <a:gd name="T0" fmla="*/ 2147483646 w 2706"/>
                <a:gd name="T1" fmla="*/ 0 h 640"/>
                <a:gd name="T2" fmla="*/ 2147483646 w 2706"/>
                <a:gd name="T3" fmla="*/ 0 h 640"/>
                <a:gd name="T4" fmla="*/ 2147483646 w 2706"/>
                <a:gd name="T5" fmla="*/ 2147483646 h 640"/>
                <a:gd name="T6" fmla="*/ 2147483646 w 2706"/>
                <a:gd name="T7" fmla="*/ 2147483646 h 640"/>
                <a:gd name="T8" fmla="*/ 2147483646 w 2706"/>
                <a:gd name="T9" fmla="*/ 2147483646 h 640"/>
                <a:gd name="T10" fmla="*/ 2147483646 w 2706"/>
                <a:gd name="T11" fmla="*/ 2147483646 h 640"/>
                <a:gd name="T12" fmla="*/ 2147483646 w 2706"/>
                <a:gd name="T13" fmla="*/ 2147483646 h 640"/>
                <a:gd name="T14" fmla="*/ 2147483646 w 2706"/>
                <a:gd name="T15" fmla="*/ 2147483646 h 640"/>
                <a:gd name="T16" fmla="*/ 2147483646 w 2706"/>
                <a:gd name="T17" fmla="*/ 2147483646 h 640"/>
                <a:gd name="T18" fmla="*/ 2147483646 w 2706"/>
                <a:gd name="T19" fmla="*/ 2147483646 h 640"/>
                <a:gd name="T20" fmla="*/ 2147483646 w 2706"/>
                <a:gd name="T21" fmla="*/ 2147483646 h 640"/>
                <a:gd name="T22" fmla="*/ 2147483646 w 2706"/>
                <a:gd name="T23" fmla="*/ 2147483646 h 640"/>
                <a:gd name="T24" fmla="*/ 2147483646 w 2706"/>
                <a:gd name="T25" fmla="*/ 2147483646 h 640"/>
                <a:gd name="T26" fmla="*/ 2147483646 w 2706"/>
                <a:gd name="T27" fmla="*/ 2147483646 h 640"/>
                <a:gd name="T28" fmla="*/ 2147483646 w 2706"/>
                <a:gd name="T29" fmla="*/ 2147483646 h 640"/>
                <a:gd name="T30" fmla="*/ 2147483646 w 2706"/>
                <a:gd name="T31" fmla="*/ 2147483646 h 640"/>
                <a:gd name="T32" fmla="*/ 2147483646 w 2706"/>
                <a:gd name="T33" fmla="*/ 2147483646 h 640"/>
                <a:gd name="T34" fmla="*/ 2147483646 w 2706"/>
                <a:gd name="T35" fmla="*/ 2147483646 h 640"/>
                <a:gd name="T36" fmla="*/ 0 w 2706"/>
                <a:gd name="T37" fmla="*/ 2147483646 h 640"/>
                <a:gd name="T38" fmla="*/ 0 w 2706"/>
                <a:gd name="T39" fmla="*/ 2147483646 h 640"/>
                <a:gd name="T40" fmla="*/ 2147483646 w 2706"/>
                <a:gd name="T41" fmla="*/ 2147483646 h 640"/>
                <a:gd name="T42" fmla="*/ 2147483646 w 2706"/>
                <a:gd name="T43" fmla="*/ 2147483646 h 640"/>
                <a:gd name="T44" fmla="*/ 2147483646 w 2706"/>
                <a:gd name="T45" fmla="*/ 2147483646 h 640"/>
                <a:gd name="T46" fmla="*/ 2147483646 w 2706"/>
                <a:gd name="T47" fmla="*/ 2147483646 h 640"/>
                <a:gd name="T48" fmla="*/ 2147483646 w 2706"/>
                <a:gd name="T49" fmla="*/ 2147483646 h 640"/>
                <a:gd name="T50" fmla="*/ 2147483646 w 2706"/>
                <a:gd name="T51" fmla="*/ 2147483646 h 640"/>
                <a:gd name="T52" fmla="*/ 2147483646 w 2706"/>
                <a:gd name="T53" fmla="*/ 2147483646 h 640"/>
                <a:gd name="T54" fmla="*/ 2147483646 w 2706"/>
                <a:gd name="T55" fmla="*/ 2147483646 h 640"/>
                <a:gd name="T56" fmla="*/ 2147483646 w 2706"/>
                <a:gd name="T57" fmla="*/ 2147483646 h 640"/>
                <a:gd name="T58" fmla="*/ 2147483646 w 2706"/>
                <a:gd name="T59" fmla="*/ 2147483646 h 640"/>
                <a:gd name="T60" fmla="*/ 2147483646 w 2706"/>
                <a:gd name="T61" fmla="*/ 2147483646 h 640"/>
                <a:gd name="T62" fmla="*/ 2147483646 w 2706"/>
                <a:gd name="T63" fmla="*/ 2147483646 h 640"/>
                <a:gd name="T64" fmla="*/ 2147483646 w 2706"/>
                <a:gd name="T65" fmla="*/ 2147483646 h 640"/>
                <a:gd name="T66" fmla="*/ 2147483646 w 2706"/>
                <a:gd name="T67" fmla="*/ 2147483646 h 640"/>
                <a:gd name="T68" fmla="*/ 2147483646 w 2706"/>
                <a:gd name="T69" fmla="*/ 2147483646 h 640"/>
                <a:gd name="T70" fmla="*/ 2147483646 w 2706"/>
                <a:gd name="T71" fmla="*/ 2147483646 h 640"/>
                <a:gd name="T72" fmla="*/ 2147483646 w 2706"/>
                <a:gd name="T73" fmla="*/ 2147483646 h 640"/>
                <a:gd name="T74" fmla="*/ 2147483646 w 2706"/>
                <a:gd name="T75" fmla="*/ 2147483646 h 640"/>
                <a:gd name="T76" fmla="*/ 2147483646 w 2706"/>
                <a:gd name="T77" fmla="*/ 2147483646 h 640"/>
                <a:gd name="T78" fmla="*/ 2147483646 w 2706"/>
                <a:gd name="T79" fmla="*/ 2147483646 h 640"/>
                <a:gd name="T80" fmla="*/ 2147483646 w 2706"/>
                <a:gd name="T81" fmla="*/ 2147483646 h 640"/>
                <a:gd name="T82" fmla="*/ 2147483646 w 2706"/>
                <a:gd name="T83" fmla="*/ 2147483646 h 640"/>
                <a:gd name="T84" fmla="*/ 2147483646 w 2706"/>
                <a:gd name="T85" fmla="*/ 2147483646 h 640"/>
                <a:gd name="T86" fmla="*/ 2147483646 w 2706"/>
                <a:gd name="T87" fmla="*/ 2147483646 h 640"/>
                <a:gd name="T88" fmla="*/ 2147483646 w 2706"/>
                <a:gd name="T89" fmla="*/ 2147483646 h 640"/>
                <a:gd name="T90" fmla="*/ 2147483646 w 2706"/>
                <a:gd name="T91" fmla="*/ 2147483646 h 640"/>
                <a:gd name="T92" fmla="*/ 2147483646 w 2706"/>
                <a:gd name="T93" fmla="*/ 2147483646 h 640"/>
                <a:gd name="T94" fmla="*/ 2147483646 w 2706"/>
                <a:gd name="T95" fmla="*/ 2147483646 h 640"/>
                <a:gd name="T96" fmla="*/ 2147483646 w 2706"/>
                <a:gd name="T97" fmla="*/ 2147483646 h 640"/>
                <a:gd name="T98" fmla="*/ 2147483646 w 2706"/>
                <a:gd name="T99" fmla="*/ 2147483646 h 640"/>
                <a:gd name="T100" fmla="*/ 2147483646 w 2706"/>
                <a:gd name="T101" fmla="*/ 2147483646 h 640"/>
                <a:gd name="T102" fmla="*/ 2147483646 w 2706"/>
                <a:gd name="T103" fmla="*/ 2147483646 h 640"/>
                <a:gd name="T104" fmla="*/ 2147483646 w 2706"/>
                <a:gd name="T105" fmla="*/ 2147483646 h 640"/>
                <a:gd name="T106" fmla="*/ 2147483646 w 2706"/>
                <a:gd name="T107" fmla="*/ 0 h 640"/>
                <a:gd name="T108" fmla="*/ 2147483646 w 2706"/>
                <a:gd name="T109" fmla="*/ 0 h 640"/>
                <a:gd name="T110" fmla="*/ 2147483646 w 2706"/>
                <a:gd name="T111" fmla="*/ 0 h 640"/>
                <a:gd name="T112" fmla="*/ 2147483646 w 2706"/>
                <a:gd name="T113" fmla="*/ 0 h 640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1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" name="Freeform 18"/>
            <p:cNvSpPr>
              <a:spLocks/>
            </p:cNvSpPr>
            <p:nvPr/>
          </p:nvSpPr>
          <p:spPr bwMode="hidden">
            <a:xfrm>
              <a:off x="-308538" y="4318998"/>
              <a:ext cx="8280254" cy="1208906"/>
            </a:xfrm>
            <a:custGeom>
              <a:avLst/>
              <a:gdLst>
                <a:gd name="T0" fmla="*/ 2147483646 w 5216"/>
                <a:gd name="T1" fmla="*/ 2147483646 h 762"/>
                <a:gd name="T2" fmla="*/ 2147483646 w 5216"/>
                <a:gd name="T3" fmla="*/ 2147483646 h 762"/>
                <a:gd name="T4" fmla="*/ 2147483646 w 5216"/>
                <a:gd name="T5" fmla="*/ 2147483646 h 762"/>
                <a:gd name="T6" fmla="*/ 2147483646 w 5216"/>
                <a:gd name="T7" fmla="*/ 2147483646 h 762"/>
                <a:gd name="T8" fmla="*/ 2147483646 w 5216"/>
                <a:gd name="T9" fmla="*/ 2147483646 h 762"/>
                <a:gd name="T10" fmla="*/ 2147483646 w 5216"/>
                <a:gd name="T11" fmla="*/ 2147483646 h 762"/>
                <a:gd name="T12" fmla="*/ 2147483646 w 5216"/>
                <a:gd name="T13" fmla="*/ 2147483646 h 762"/>
                <a:gd name="T14" fmla="*/ 2147483646 w 5216"/>
                <a:gd name="T15" fmla="*/ 2147483646 h 762"/>
                <a:gd name="T16" fmla="*/ 2147483646 w 5216"/>
                <a:gd name="T17" fmla="*/ 2147483646 h 762"/>
                <a:gd name="T18" fmla="*/ 2147483646 w 5216"/>
                <a:gd name="T19" fmla="*/ 2147483646 h 762"/>
                <a:gd name="T20" fmla="*/ 2147483646 w 5216"/>
                <a:gd name="T21" fmla="*/ 2147483646 h 762"/>
                <a:gd name="T22" fmla="*/ 2147483646 w 5216"/>
                <a:gd name="T23" fmla="*/ 2147483646 h 762"/>
                <a:gd name="T24" fmla="*/ 2147483646 w 5216"/>
                <a:gd name="T25" fmla="*/ 2147483646 h 762"/>
                <a:gd name="T26" fmla="*/ 2147483646 w 5216"/>
                <a:gd name="T27" fmla="*/ 0 h 762"/>
                <a:gd name="T28" fmla="*/ 2147483646 w 5216"/>
                <a:gd name="T29" fmla="*/ 2147483646 h 762"/>
                <a:gd name="T30" fmla="*/ 2147483646 w 5216"/>
                <a:gd name="T31" fmla="*/ 2147483646 h 762"/>
                <a:gd name="T32" fmla="*/ 0 w 5216"/>
                <a:gd name="T33" fmla="*/ 2147483646 h 762"/>
                <a:gd name="T34" fmla="*/ 2147483646 w 5216"/>
                <a:gd name="T35" fmla="*/ 2147483646 h 762"/>
                <a:gd name="T36" fmla="*/ 2147483646 w 5216"/>
                <a:gd name="T37" fmla="*/ 2147483646 h 762"/>
                <a:gd name="T38" fmla="*/ 2147483646 w 5216"/>
                <a:gd name="T39" fmla="*/ 2147483646 h 762"/>
                <a:gd name="T40" fmla="*/ 2147483646 w 5216"/>
                <a:gd name="T41" fmla="*/ 2147483646 h 762"/>
                <a:gd name="T42" fmla="*/ 2147483646 w 5216"/>
                <a:gd name="T43" fmla="*/ 2147483646 h 762"/>
                <a:gd name="T44" fmla="*/ 2147483646 w 5216"/>
                <a:gd name="T45" fmla="*/ 2147483646 h 762"/>
                <a:gd name="T46" fmla="*/ 2147483646 w 5216"/>
                <a:gd name="T47" fmla="*/ 2147483646 h 762"/>
                <a:gd name="T48" fmla="*/ 2147483646 w 5216"/>
                <a:gd name="T49" fmla="*/ 2147483646 h 762"/>
                <a:gd name="T50" fmla="*/ 2147483646 w 5216"/>
                <a:gd name="T51" fmla="*/ 2147483646 h 762"/>
                <a:gd name="T52" fmla="*/ 2147483646 w 5216"/>
                <a:gd name="T53" fmla="*/ 2147483646 h 762"/>
                <a:gd name="T54" fmla="*/ 2147483646 w 5216"/>
                <a:gd name="T55" fmla="*/ 2147483646 h 762"/>
                <a:gd name="T56" fmla="*/ 2147483646 w 5216"/>
                <a:gd name="T57" fmla="*/ 2147483646 h 762"/>
                <a:gd name="T58" fmla="*/ 2147483646 w 5216"/>
                <a:gd name="T59" fmla="*/ 2147483646 h 762"/>
                <a:gd name="T60" fmla="*/ 2147483646 w 5216"/>
                <a:gd name="T61" fmla="*/ 2147483646 h 762"/>
                <a:gd name="T62" fmla="*/ 2147483646 w 5216"/>
                <a:gd name="T63" fmla="*/ 2147483646 h 762"/>
                <a:gd name="T64" fmla="*/ 2147483646 w 5216"/>
                <a:gd name="T65" fmla="*/ 2147483646 h 762"/>
                <a:gd name="T66" fmla="*/ 2147483646 w 5216"/>
                <a:gd name="T67" fmla="*/ 2147483646 h 762"/>
                <a:gd name="T68" fmla="*/ 2147483646 w 5216"/>
                <a:gd name="T69" fmla="*/ 2147483646 h 762"/>
                <a:gd name="T70" fmla="*/ 2147483646 w 5216"/>
                <a:gd name="T71" fmla="*/ 2147483646 h 762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3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" name="Freeform 22"/>
            <p:cNvSpPr>
              <a:spLocks/>
            </p:cNvSpPr>
            <p:nvPr/>
          </p:nvSpPr>
          <p:spPr bwMode="hidden">
            <a:xfrm>
              <a:off x="4014" y="4334786"/>
              <a:ext cx="8164231" cy="1102902"/>
            </a:xfrm>
            <a:custGeom>
              <a:avLst/>
              <a:gdLst>
                <a:gd name="T0" fmla="*/ 0 w 5144"/>
                <a:gd name="T1" fmla="*/ 2147483646 h 694"/>
                <a:gd name="T2" fmla="*/ 0 w 5144"/>
                <a:gd name="T3" fmla="*/ 2147483646 h 694"/>
                <a:gd name="T4" fmla="*/ 2147483646 w 5144"/>
                <a:gd name="T5" fmla="*/ 2147483646 h 694"/>
                <a:gd name="T6" fmla="*/ 2147483646 w 5144"/>
                <a:gd name="T7" fmla="*/ 2147483646 h 694"/>
                <a:gd name="T8" fmla="*/ 2147483646 w 5144"/>
                <a:gd name="T9" fmla="*/ 2147483646 h 694"/>
                <a:gd name="T10" fmla="*/ 2147483646 w 5144"/>
                <a:gd name="T11" fmla="*/ 2147483646 h 694"/>
                <a:gd name="T12" fmla="*/ 2147483646 w 5144"/>
                <a:gd name="T13" fmla="*/ 2147483646 h 694"/>
                <a:gd name="T14" fmla="*/ 2147483646 w 5144"/>
                <a:gd name="T15" fmla="*/ 2147483646 h 694"/>
                <a:gd name="T16" fmla="*/ 2147483646 w 5144"/>
                <a:gd name="T17" fmla="*/ 2147483646 h 694"/>
                <a:gd name="T18" fmla="*/ 2147483646 w 5144"/>
                <a:gd name="T19" fmla="*/ 2147483646 h 694"/>
                <a:gd name="T20" fmla="*/ 2147483646 w 5144"/>
                <a:gd name="T21" fmla="*/ 2147483646 h 694"/>
                <a:gd name="T22" fmla="*/ 2147483646 w 5144"/>
                <a:gd name="T23" fmla="*/ 2147483646 h 694"/>
                <a:gd name="T24" fmla="*/ 2147483646 w 5144"/>
                <a:gd name="T25" fmla="*/ 0 h 694"/>
                <a:gd name="T26" fmla="*/ 2147483646 w 5144"/>
                <a:gd name="T27" fmla="*/ 2147483646 h 694"/>
                <a:gd name="T28" fmla="*/ 2147483646 w 5144"/>
                <a:gd name="T29" fmla="*/ 2147483646 h 694"/>
                <a:gd name="T30" fmla="*/ 2147483646 w 5144"/>
                <a:gd name="T31" fmla="*/ 2147483646 h 694"/>
                <a:gd name="T32" fmla="*/ 2147483646 w 5144"/>
                <a:gd name="T33" fmla="*/ 2147483646 h 694"/>
                <a:gd name="T34" fmla="*/ 2147483646 w 5144"/>
                <a:gd name="T35" fmla="*/ 2147483646 h 694"/>
                <a:gd name="T36" fmla="*/ 2147483646 w 5144"/>
                <a:gd name="T37" fmla="*/ 2147483646 h 694"/>
                <a:gd name="T38" fmla="*/ 2147483646 w 5144"/>
                <a:gd name="T39" fmla="*/ 2147483646 h 694"/>
                <a:gd name="T40" fmla="*/ 2147483646 w 5144"/>
                <a:gd name="T41" fmla="*/ 2147483646 h 694"/>
                <a:gd name="T42" fmla="*/ 2147483646 w 5144"/>
                <a:gd name="T43" fmla="*/ 2147483646 h 694"/>
                <a:gd name="T44" fmla="*/ 2147483646 w 5144"/>
                <a:gd name="T45" fmla="*/ 2147483646 h 694"/>
                <a:gd name="T46" fmla="*/ 2147483646 w 5144"/>
                <a:gd name="T47" fmla="*/ 2147483646 h 694"/>
                <a:gd name="T48" fmla="*/ 2147483646 w 5144"/>
                <a:gd name="T49" fmla="*/ 2147483646 h 694"/>
                <a:gd name="T50" fmla="*/ 2147483646 w 5144"/>
                <a:gd name="T51" fmla="*/ 2147483646 h 694"/>
                <a:gd name="T52" fmla="*/ 2147483646 w 5144"/>
                <a:gd name="T53" fmla="*/ 2147483646 h 694"/>
                <a:gd name="T54" fmla="*/ 2147483646 w 5144"/>
                <a:gd name="T55" fmla="*/ 2147483646 h 694"/>
                <a:gd name="T56" fmla="*/ 2147483646 w 5144"/>
                <a:gd name="T57" fmla="*/ 2147483646 h 694"/>
                <a:gd name="T58" fmla="*/ 2147483646 w 5144"/>
                <a:gd name="T59" fmla="*/ 2147483646 h 694"/>
                <a:gd name="T60" fmla="*/ 2147483646 w 5144"/>
                <a:gd name="T61" fmla="*/ 2147483646 h 694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</a:gdLst>
              <a:ahLst/>
              <a:cxnLst>
                <a:cxn ang="T62">
                  <a:pos x="T0" y="T1"/>
                </a:cxn>
                <a:cxn ang="T63">
                  <a:pos x="T2" y="T3"/>
                </a:cxn>
                <a:cxn ang="T64">
                  <a:pos x="T4" y="T5"/>
                </a:cxn>
                <a:cxn ang="T65">
                  <a:pos x="T6" y="T7"/>
                </a:cxn>
                <a:cxn ang="T66">
                  <a:pos x="T8" y="T9"/>
                </a:cxn>
                <a:cxn ang="T67">
                  <a:pos x="T10" y="T11"/>
                </a:cxn>
                <a:cxn ang="T68">
                  <a:pos x="T12" y="T13"/>
                </a:cxn>
                <a:cxn ang="T69">
                  <a:pos x="T14" y="T15"/>
                </a:cxn>
                <a:cxn ang="T70">
                  <a:pos x="T16" y="T17"/>
                </a:cxn>
                <a:cxn ang="T71">
                  <a:pos x="T18" y="T19"/>
                </a:cxn>
                <a:cxn ang="T72">
                  <a:pos x="T20" y="T21"/>
                </a:cxn>
                <a:cxn ang="T73">
                  <a:pos x="T22" y="T23"/>
                </a:cxn>
                <a:cxn ang="T74">
                  <a:pos x="T24" y="T25"/>
                </a:cxn>
                <a:cxn ang="T75">
                  <a:pos x="T26" y="T27"/>
                </a:cxn>
                <a:cxn ang="T76">
                  <a:pos x="T28" y="T29"/>
                </a:cxn>
                <a:cxn ang="T77">
                  <a:pos x="T30" y="T31"/>
                </a:cxn>
                <a:cxn ang="T78">
                  <a:pos x="T32" y="T33"/>
                </a:cxn>
                <a:cxn ang="T79">
                  <a:pos x="T34" y="T35"/>
                </a:cxn>
                <a:cxn ang="T80">
                  <a:pos x="T36" y="T37"/>
                </a:cxn>
                <a:cxn ang="T81">
                  <a:pos x="T38" y="T39"/>
                </a:cxn>
                <a:cxn ang="T82">
                  <a:pos x="T40" y="T41"/>
                </a:cxn>
                <a:cxn ang="T83">
                  <a:pos x="T42" y="T43"/>
                </a:cxn>
                <a:cxn ang="T84">
                  <a:pos x="T44" y="T45"/>
                </a:cxn>
                <a:cxn ang="T85">
                  <a:pos x="T46" y="T47"/>
                </a:cxn>
                <a:cxn ang="T86">
                  <a:pos x="T48" y="T49"/>
                </a:cxn>
                <a:cxn ang="T87">
                  <a:pos x="T50" y="T51"/>
                </a:cxn>
                <a:cxn ang="T88">
                  <a:pos x="T52" y="T53"/>
                </a:cxn>
                <a:cxn ang="T89">
                  <a:pos x="T54" y="T55"/>
                </a:cxn>
                <a:cxn ang="T90">
                  <a:pos x="T56" y="T57"/>
                </a:cxn>
                <a:cxn ang="T91">
                  <a:pos x="T58" y="T59"/>
                </a:cxn>
                <a:cxn ang="T92">
                  <a:pos x="T60" y="T61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" name="Freeform 26"/>
            <p:cNvSpPr>
              <a:spLocks/>
            </p:cNvSpPr>
            <p:nvPr/>
          </p:nvSpPr>
          <p:spPr bwMode="hidden">
            <a:xfrm>
              <a:off x="4157164" y="4316742"/>
              <a:ext cx="4939265" cy="926979"/>
            </a:xfrm>
            <a:custGeom>
              <a:avLst/>
              <a:gdLst>
                <a:gd name="T0" fmla="*/ 0 w 3112"/>
                <a:gd name="T1" fmla="*/ 2147483646 h 584"/>
                <a:gd name="T2" fmla="*/ 0 w 3112"/>
                <a:gd name="T3" fmla="*/ 2147483646 h 584"/>
                <a:gd name="T4" fmla="*/ 2147483646 w 3112"/>
                <a:gd name="T5" fmla="*/ 2147483646 h 584"/>
                <a:gd name="T6" fmla="*/ 2147483646 w 3112"/>
                <a:gd name="T7" fmla="*/ 2147483646 h 584"/>
                <a:gd name="T8" fmla="*/ 2147483646 w 3112"/>
                <a:gd name="T9" fmla="*/ 2147483646 h 584"/>
                <a:gd name="T10" fmla="*/ 2147483646 w 3112"/>
                <a:gd name="T11" fmla="*/ 2147483646 h 584"/>
                <a:gd name="T12" fmla="*/ 2147483646 w 3112"/>
                <a:gd name="T13" fmla="*/ 2147483646 h 584"/>
                <a:gd name="T14" fmla="*/ 2147483646 w 3112"/>
                <a:gd name="T15" fmla="*/ 2147483646 h 584"/>
                <a:gd name="T16" fmla="*/ 2147483646 w 3112"/>
                <a:gd name="T17" fmla="*/ 2147483646 h 584"/>
                <a:gd name="T18" fmla="*/ 2147483646 w 3112"/>
                <a:gd name="T19" fmla="*/ 2147483646 h 584"/>
                <a:gd name="T20" fmla="*/ 2147483646 w 3112"/>
                <a:gd name="T21" fmla="*/ 2147483646 h 584"/>
                <a:gd name="T22" fmla="*/ 2147483646 w 3112"/>
                <a:gd name="T23" fmla="*/ 2147483646 h 584"/>
                <a:gd name="T24" fmla="*/ 2147483646 w 3112"/>
                <a:gd name="T25" fmla="*/ 2147483646 h 584"/>
                <a:gd name="T26" fmla="*/ 2147483646 w 3112"/>
                <a:gd name="T27" fmla="*/ 2147483646 h 584"/>
                <a:gd name="T28" fmla="*/ 2147483646 w 3112"/>
                <a:gd name="T29" fmla="*/ 2147483646 h 584"/>
                <a:gd name="T30" fmla="*/ 2147483646 w 3112"/>
                <a:gd name="T31" fmla="*/ 2147483646 h 584"/>
                <a:gd name="T32" fmla="*/ 2147483646 w 3112"/>
                <a:gd name="T33" fmla="*/ 2147483646 h 584"/>
                <a:gd name="T34" fmla="*/ 2147483646 w 3112"/>
                <a:gd name="T35" fmla="*/ 2147483646 h 584"/>
                <a:gd name="T36" fmla="*/ 2147483646 w 3112"/>
                <a:gd name="T37" fmla="*/ 2147483646 h 584"/>
                <a:gd name="T38" fmla="*/ 2147483646 w 3112"/>
                <a:gd name="T39" fmla="*/ 0 h 584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 useBgFill="1">
          <p:nvSpPr>
            <p:cNvPr id="11" name="Freeform 28"/>
            <p:cNvSpPr>
              <a:spLocks/>
            </p:cNvSpPr>
            <p:nvPr/>
          </p:nvSpPr>
          <p:spPr bwMode="hidden">
            <a:xfrm>
              <a:off x="-3905250" y="4294188"/>
              <a:ext cx="13011150" cy="1892300"/>
            </a:xfrm>
            <a:custGeom>
              <a:avLst/>
              <a:gdLst>
                <a:gd name="T0" fmla="*/ 2147483646 w 8196"/>
                <a:gd name="T1" fmla="*/ 2147483646 h 1192"/>
                <a:gd name="T2" fmla="*/ 2147483646 w 8196"/>
                <a:gd name="T3" fmla="*/ 2147483646 h 1192"/>
                <a:gd name="T4" fmla="*/ 2147483646 w 8196"/>
                <a:gd name="T5" fmla="*/ 2147483646 h 1192"/>
                <a:gd name="T6" fmla="*/ 2147483646 w 8196"/>
                <a:gd name="T7" fmla="*/ 2147483646 h 1192"/>
                <a:gd name="T8" fmla="*/ 2147483646 w 8196"/>
                <a:gd name="T9" fmla="*/ 2147483646 h 1192"/>
                <a:gd name="T10" fmla="*/ 2147483646 w 8196"/>
                <a:gd name="T11" fmla="*/ 2147483646 h 1192"/>
                <a:gd name="T12" fmla="*/ 2147483646 w 8196"/>
                <a:gd name="T13" fmla="*/ 2147483646 h 1192"/>
                <a:gd name="T14" fmla="*/ 2147483646 w 8196"/>
                <a:gd name="T15" fmla="*/ 2147483646 h 1192"/>
                <a:gd name="T16" fmla="*/ 2147483646 w 8196"/>
                <a:gd name="T17" fmla="*/ 2147483646 h 1192"/>
                <a:gd name="T18" fmla="*/ 2147483646 w 8196"/>
                <a:gd name="T19" fmla="*/ 2147483646 h 1192"/>
                <a:gd name="T20" fmla="*/ 2147483646 w 8196"/>
                <a:gd name="T21" fmla="*/ 2147483646 h 1192"/>
                <a:gd name="T22" fmla="*/ 2147483646 w 8196"/>
                <a:gd name="T23" fmla="*/ 2147483646 h 1192"/>
                <a:gd name="T24" fmla="*/ 2147483646 w 8196"/>
                <a:gd name="T25" fmla="*/ 2147483646 h 1192"/>
                <a:gd name="T26" fmla="*/ 2147483646 w 8196"/>
                <a:gd name="T27" fmla="*/ 2147483646 h 1192"/>
                <a:gd name="T28" fmla="*/ 2147483646 w 8196"/>
                <a:gd name="T29" fmla="*/ 2147483646 h 1192"/>
                <a:gd name="T30" fmla="*/ 2147483646 w 8196"/>
                <a:gd name="T31" fmla="*/ 2147483646 h 1192"/>
                <a:gd name="T32" fmla="*/ 2147483646 w 8196"/>
                <a:gd name="T33" fmla="*/ 2147483646 h 1192"/>
                <a:gd name="T34" fmla="*/ 2147483646 w 8196"/>
                <a:gd name="T35" fmla="*/ 2147483646 h 1192"/>
                <a:gd name="T36" fmla="*/ 2147483646 w 8196"/>
                <a:gd name="T37" fmla="*/ 2147483646 h 1192"/>
                <a:gd name="T38" fmla="*/ 2147483646 w 8196"/>
                <a:gd name="T39" fmla="*/ 2147483646 h 1192"/>
                <a:gd name="T40" fmla="*/ 2147483646 w 8196"/>
                <a:gd name="T41" fmla="*/ 2147483646 h 1192"/>
                <a:gd name="T42" fmla="*/ 2147483646 w 8196"/>
                <a:gd name="T43" fmla="*/ 2147483646 h 1192"/>
                <a:gd name="T44" fmla="*/ 2147483646 w 8196"/>
                <a:gd name="T45" fmla="*/ 0 h 1192"/>
                <a:gd name="T46" fmla="*/ 2147483646 w 8196"/>
                <a:gd name="T47" fmla="*/ 2147483646 h 1192"/>
                <a:gd name="T48" fmla="*/ 2147483646 w 8196"/>
                <a:gd name="T49" fmla="*/ 2147483646 h 1192"/>
                <a:gd name="T50" fmla="*/ 2147483646 w 8196"/>
                <a:gd name="T51" fmla="*/ 2147483646 h 1192"/>
                <a:gd name="T52" fmla="*/ 2147483646 w 8196"/>
                <a:gd name="T53" fmla="*/ 2147483646 h 1192"/>
                <a:gd name="T54" fmla="*/ 2147483646 w 8196"/>
                <a:gd name="T55" fmla="*/ 2147483646 h 1192"/>
                <a:gd name="T56" fmla="*/ 2147483646 w 8196"/>
                <a:gd name="T57" fmla="*/ 2147483646 h 1192"/>
                <a:gd name="T58" fmla="*/ 2147483646 w 8196"/>
                <a:gd name="T59" fmla="*/ 2147483646 h 1192"/>
                <a:gd name="T60" fmla="*/ 2147483646 w 8196"/>
                <a:gd name="T61" fmla="*/ 2147483646 h 1192"/>
                <a:gd name="T62" fmla="*/ 0 w 8196"/>
                <a:gd name="T63" fmla="*/ 2147483646 h 1192"/>
                <a:gd name="T64" fmla="*/ 2147483646 w 8196"/>
                <a:gd name="T65" fmla="*/ 2147483646 h 1192"/>
                <a:gd name="T66" fmla="*/ 2147483646 w 8196"/>
                <a:gd name="T67" fmla="*/ 2147483646 h 1192"/>
                <a:gd name="T68" fmla="*/ 2147483646 w 8196"/>
                <a:gd name="T69" fmla="*/ 2147483646 h 1192"/>
                <a:gd name="T70" fmla="*/ 2147483646 w 8196"/>
                <a:gd name="T71" fmla="*/ 2147483646 h 1192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2" y="512"/>
                  </a:lnTo>
                  <a:close/>
                </a:path>
              </a:pathLst>
            </a:custGeom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4400" y="3581400"/>
            <a:ext cx="3352800" cy="1905001"/>
          </a:xfrm>
        </p:spPr>
        <p:txBody>
          <a:bodyPr>
            <a:normAutofit/>
          </a:bodyPr>
          <a:lstStyle>
            <a:lvl1pPr marL="0" indent="0">
              <a:spcBef>
                <a:spcPts val="0"/>
              </a:spcBef>
              <a:spcAft>
                <a:spcPts val="600"/>
              </a:spcAft>
              <a:buNone/>
              <a:defRPr sz="1800">
                <a:solidFill>
                  <a:schemeClr val="tx2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22" name="Title 21"/>
          <p:cNvSpPr>
            <a:spLocks noGrp="1"/>
          </p:cNvSpPr>
          <p:nvPr>
            <p:ph type="title"/>
          </p:nvPr>
        </p:nvSpPr>
        <p:spPr>
          <a:xfrm>
            <a:off x="914400" y="2286000"/>
            <a:ext cx="3352800" cy="1252728"/>
          </a:xfrm>
        </p:spPr>
        <p:txBody>
          <a:bodyPr anchor="b">
            <a:noAutofit/>
          </a:bodyPr>
          <a:lstStyle>
            <a:lvl1pPr algn="l">
              <a:defRPr sz="3200">
                <a:solidFill>
                  <a:schemeClr val="tx2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51962" y="1828800"/>
            <a:ext cx="3904076" cy="3810000"/>
          </a:xfrm>
        </p:spPr>
        <p:txBody>
          <a:bodyPr anchor="ctr"/>
          <a:lstStyle>
            <a:lvl1pPr>
              <a:buClr>
                <a:schemeClr val="bg1"/>
              </a:buClr>
              <a:defRPr sz="2200">
                <a:solidFill>
                  <a:schemeClr val="tx2"/>
                </a:solidFill>
              </a:defRPr>
            </a:lvl1pPr>
            <a:lvl2pPr>
              <a:buClr>
                <a:schemeClr val="bg1"/>
              </a:buClr>
              <a:defRPr sz="2000">
                <a:solidFill>
                  <a:schemeClr val="tx2"/>
                </a:solidFill>
              </a:defRPr>
            </a:lvl2pPr>
            <a:lvl3pPr>
              <a:buClr>
                <a:schemeClr val="bg1"/>
              </a:buClr>
              <a:defRPr sz="1800">
                <a:solidFill>
                  <a:schemeClr val="tx2"/>
                </a:solidFill>
              </a:defRPr>
            </a:lvl3pPr>
            <a:lvl4pPr>
              <a:buClr>
                <a:schemeClr val="bg1"/>
              </a:buClr>
              <a:defRPr sz="1600">
                <a:solidFill>
                  <a:schemeClr val="tx2"/>
                </a:solidFill>
              </a:defRPr>
            </a:lvl4pPr>
            <a:lvl5pPr>
              <a:buClr>
                <a:schemeClr val="bg1"/>
              </a:buClr>
              <a:defRPr sz="1600">
                <a:solidFill>
                  <a:schemeClr val="tx2"/>
                </a:solidFill>
              </a:defRPr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12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4ED7362-8786-41E3-96A4-CFC5D1D41A3F}" type="datetimeFigureOut">
              <a:rPr lang="zh-CN" altLang="en-US"/>
              <a:pPr>
                <a:defRPr/>
              </a:pPr>
              <a:t>2021/10/17</a:t>
            </a:fld>
            <a:endParaRPr lang="zh-CN" altLang="en-US"/>
          </a:p>
        </p:txBody>
      </p:sp>
      <p:sp>
        <p:nvSpPr>
          <p:cNvPr id="13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4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44081B9-B52F-494C-BC5E-121365655AE1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60723625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ounded Rectangle 14"/>
          <p:cNvSpPr/>
          <p:nvPr/>
        </p:nvSpPr>
        <p:spPr>
          <a:xfrm>
            <a:off x="228600" y="228600"/>
            <a:ext cx="8696325" cy="6035675"/>
          </a:xfrm>
          <a:prstGeom prst="roundRect">
            <a:avLst>
              <a:gd name="adj" fmla="val 1272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10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grpSp>
        <p:nvGrpSpPr>
          <p:cNvPr id="6" name="Group 8"/>
          <p:cNvGrpSpPr>
            <a:grpSpLocks noChangeAspect="1"/>
          </p:cNvGrpSpPr>
          <p:nvPr/>
        </p:nvGrpSpPr>
        <p:grpSpPr bwMode="auto">
          <a:xfrm>
            <a:off x="211138" y="5354638"/>
            <a:ext cx="8723312" cy="1330325"/>
            <a:chOff x="-3905250" y="4294188"/>
            <a:chExt cx="13011150" cy="1892300"/>
          </a:xfrm>
        </p:grpSpPr>
        <p:sp>
          <p:nvSpPr>
            <p:cNvPr id="7" name="Freeform 14"/>
            <p:cNvSpPr>
              <a:spLocks/>
            </p:cNvSpPr>
            <p:nvPr/>
          </p:nvSpPr>
          <p:spPr bwMode="hidden">
            <a:xfrm>
              <a:off x="4810681" y="4499676"/>
              <a:ext cx="4295219" cy="1016152"/>
            </a:xfrm>
            <a:custGeom>
              <a:avLst/>
              <a:gdLst>
                <a:gd name="T0" fmla="*/ 2147483646 w 2706"/>
                <a:gd name="T1" fmla="*/ 0 h 640"/>
                <a:gd name="T2" fmla="*/ 2147483646 w 2706"/>
                <a:gd name="T3" fmla="*/ 0 h 640"/>
                <a:gd name="T4" fmla="*/ 2147483646 w 2706"/>
                <a:gd name="T5" fmla="*/ 2147483646 h 640"/>
                <a:gd name="T6" fmla="*/ 2147483646 w 2706"/>
                <a:gd name="T7" fmla="*/ 2147483646 h 640"/>
                <a:gd name="T8" fmla="*/ 2147483646 w 2706"/>
                <a:gd name="T9" fmla="*/ 2147483646 h 640"/>
                <a:gd name="T10" fmla="*/ 2147483646 w 2706"/>
                <a:gd name="T11" fmla="*/ 2147483646 h 640"/>
                <a:gd name="T12" fmla="*/ 2147483646 w 2706"/>
                <a:gd name="T13" fmla="*/ 2147483646 h 640"/>
                <a:gd name="T14" fmla="*/ 2147483646 w 2706"/>
                <a:gd name="T15" fmla="*/ 2147483646 h 640"/>
                <a:gd name="T16" fmla="*/ 2147483646 w 2706"/>
                <a:gd name="T17" fmla="*/ 2147483646 h 640"/>
                <a:gd name="T18" fmla="*/ 2147483646 w 2706"/>
                <a:gd name="T19" fmla="*/ 2147483646 h 640"/>
                <a:gd name="T20" fmla="*/ 2147483646 w 2706"/>
                <a:gd name="T21" fmla="*/ 2147483646 h 640"/>
                <a:gd name="T22" fmla="*/ 2147483646 w 2706"/>
                <a:gd name="T23" fmla="*/ 2147483646 h 640"/>
                <a:gd name="T24" fmla="*/ 2147483646 w 2706"/>
                <a:gd name="T25" fmla="*/ 2147483646 h 640"/>
                <a:gd name="T26" fmla="*/ 2147483646 w 2706"/>
                <a:gd name="T27" fmla="*/ 2147483646 h 640"/>
                <a:gd name="T28" fmla="*/ 2147483646 w 2706"/>
                <a:gd name="T29" fmla="*/ 2147483646 h 640"/>
                <a:gd name="T30" fmla="*/ 2147483646 w 2706"/>
                <a:gd name="T31" fmla="*/ 2147483646 h 640"/>
                <a:gd name="T32" fmla="*/ 2147483646 w 2706"/>
                <a:gd name="T33" fmla="*/ 2147483646 h 640"/>
                <a:gd name="T34" fmla="*/ 2147483646 w 2706"/>
                <a:gd name="T35" fmla="*/ 2147483646 h 640"/>
                <a:gd name="T36" fmla="*/ 0 w 2706"/>
                <a:gd name="T37" fmla="*/ 2147483646 h 640"/>
                <a:gd name="T38" fmla="*/ 0 w 2706"/>
                <a:gd name="T39" fmla="*/ 2147483646 h 640"/>
                <a:gd name="T40" fmla="*/ 2147483646 w 2706"/>
                <a:gd name="T41" fmla="*/ 2147483646 h 640"/>
                <a:gd name="T42" fmla="*/ 2147483646 w 2706"/>
                <a:gd name="T43" fmla="*/ 2147483646 h 640"/>
                <a:gd name="T44" fmla="*/ 2147483646 w 2706"/>
                <a:gd name="T45" fmla="*/ 2147483646 h 640"/>
                <a:gd name="T46" fmla="*/ 2147483646 w 2706"/>
                <a:gd name="T47" fmla="*/ 2147483646 h 640"/>
                <a:gd name="T48" fmla="*/ 2147483646 w 2706"/>
                <a:gd name="T49" fmla="*/ 2147483646 h 640"/>
                <a:gd name="T50" fmla="*/ 2147483646 w 2706"/>
                <a:gd name="T51" fmla="*/ 2147483646 h 640"/>
                <a:gd name="T52" fmla="*/ 2147483646 w 2706"/>
                <a:gd name="T53" fmla="*/ 2147483646 h 640"/>
                <a:gd name="T54" fmla="*/ 2147483646 w 2706"/>
                <a:gd name="T55" fmla="*/ 2147483646 h 640"/>
                <a:gd name="T56" fmla="*/ 2147483646 w 2706"/>
                <a:gd name="T57" fmla="*/ 2147483646 h 640"/>
                <a:gd name="T58" fmla="*/ 2147483646 w 2706"/>
                <a:gd name="T59" fmla="*/ 2147483646 h 640"/>
                <a:gd name="T60" fmla="*/ 2147483646 w 2706"/>
                <a:gd name="T61" fmla="*/ 2147483646 h 640"/>
                <a:gd name="T62" fmla="*/ 2147483646 w 2706"/>
                <a:gd name="T63" fmla="*/ 2147483646 h 640"/>
                <a:gd name="T64" fmla="*/ 2147483646 w 2706"/>
                <a:gd name="T65" fmla="*/ 2147483646 h 640"/>
                <a:gd name="T66" fmla="*/ 2147483646 w 2706"/>
                <a:gd name="T67" fmla="*/ 2147483646 h 640"/>
                <a:gd name="T68" fmla="*/ 2147483646 w 2706"/>
                <a:gd name="T69" fmla="*/ 2147483646 h 640"/>
                <a:gd name="T70" fmla="*/ 2147483646 w 2706"/>
                <a:gd name="T71" fmla="*/ 2147483646 h 640"/>
                <a:gd name="T72" fmla="*/ 2147483646 w 2706"/>
                <a:gd name="T73" fmla="*/ 2147483646 h 640"/>
                <a:gd name="T74" fmla="*/ 2147483646 w 2706"/>
                <a:gd name="T75" fmla="*/ 2147483646 h 640"/>
                <a:gd name="T76" fmla="*/ 2147483646 w 2706"/>
                <a:gd name="T77" fmla="*/ 2147483646 h 640"/>
                <a:gd name="T78" fmla="*/ 2147483646 w 2706"/>
                <a:gd name="T79" fmla="*/ 2147483646 h 640"/>
                <a:gd name="T80" fmla="*/ 2147483646 w 2706"/>
                <a:gd name="T81" fmla="*/ 2147483646 h 640"/>
                <a:gd name="T82" fmla="*/ 2147483646 w 2706"/>
                <a:gd name="T83" fmla="*/ 2147483646 h 640"/>
                <a:gd name="T84" fmla="*/ 2147483646 w 2706"/>
                <a:gd name="T85" fmla="*/ 2147483646 h 640"/>
                <a:gd name="T86" fmla="*/ 2147483646 w 2706"/>
                <a:gd name="T87" fmla="*/ 2147483646 h 640"/>
                <a:gd name="T88" fmla="*/ 2147483646 w 2706"/>
                <a:gd name="T89" fmla="*/ 2147483646 h 640"/>
                <a:gd name="T90" fmla="*/ 2147483646 w 2706"/>
                <a:gd name="T91" fmla="*/ 2147483646 h 640"/>
                <a:gd name="T92" fmla="*/ 2147483646 w 2706"/>
                <a:gd name="T93" fmla="*/ 2147483646 h 640"/>
                <a:gd name="T94" fmla="*/ 2147483646 w 2706"/>
                <a:gd name="T95" fmla="*/ 2147483646 h 640"/>
                <a:gd name="T96" fmla="*/ 2147483646 w 2706"/>
                <a:gd name="T97" fmla="*/ 2147483646 h 640"/>
                <a:gd name="T98" fmla="*/ 2147483646 w 2706"/>
                <a:gd name="T99" fmla="*/ 2147483646 h 640"/>
                <a:gd name="T100" fmla="*/ 2147483646 w 2706"/>
                <a:gd name="T101" fmla="*/ 2147483646 h 640"/>
                <a:gd name="T102" fmla="*/ 2147483646 w 2706"/>
                <a:gd name="T103" fmla="*/ 2147483646 h 640"/>
                <a:gd name="T104" fmla="*/ 2147483646 w 2706"/>
                <a:gd name="T105" fmla="*/ 2147483646 h 640"/>
                <a:gd name="T106" fmla="*/ 2147483646 w 2706"/>
                <a:gd name="T107" fmla="*/ 0 h 640"/>
                <a:gd name="T108" fmla="*/ 2147483646 w 2706"/>
                <a:gd name="T109" fmla="*/ 0 h 640"/>
                <a:gd name="T110" fmla="*/ 2147483646 w 2706"/>
                <a:gd name="T111" fmla="*/ 0 h 640"/>
                <a:gd name="T112" fmla="*/ 2147483646 w 2706"/>
                <a:gd name="T113" fmla="*/ 0 h 640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1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" name="Freeform 18"/>
            <p:cNvSpPr>
              <a:spLocks/>
            </p:cNvSpPr>
            <p:nvPr/>
          </p:nvSpPr>
          <p:spPr bwMode="hidden">
            <a:xfrm>
              <a:off x="-308538" y="4319027"/>
              <a:ext cx="8280254" cy="1208092"/>
            </a:xfrm>
            <a:custGeom>
              <a:avLst/>
              <a:gdLst>
                <a:gd name="T0" fmla="*/ 2147483646 w 5216"/>
                <a:gd name="T1" fmla="*/ 2147483646 h 762"/>
                <a:gd name="T2" fmla="*/ 2147483646 w 5216"/>
                <a:gd name="T3" fmla="*/ 2147483646 h 762"/>
                <a:gd name="T4" fmla="*/ 2147483646 w 5216"/>
                <a:gd name="T5" fmla="*/ 2147483646 h 762"/>
                <a:gd name="T6" fmla="*/ 2147483646 w 5216"/>
                <a:gd name="T7" fmla="*/ 2147483646 h 762"/>
                <a:gd name="T8" fmla="*/ 2147483646 w 5216"/>
                <a:gd name="T9" fmla="*/ 2147483646 h 762"/>
                <a:gd name="T10" fmla="*/ 2147483646 w 5216"/>
                <a:gd name="T11" fmla="*/ 2147483646 h 762"/>
                <a:gd name="T12" fmla="*/ 2147483646 w 5216"/>
                <a:gd name="T13" fmla="*/ 2147483646 h 762"/>
                <a:gd name="T14" fmla="*/ 2147483646 w 5216"/>
                <a:gd name="T15" fmla="*/ 2147483646 h 762"/>
                <a:gd name="T16" fmla="*/ 2147483646 w 5216"/>
                <a:gd name="T17" fmla="*/ 2147483646 h 762"/>
                <a:gd name="T18" fmla="*/ 2147483646 w 5216"/>
                <a:gd name="T19" fmla="*/ 2147483646 h 762"/>
                <a:gd name="T20" fmla="*/ 2147483646 w 5216"/>
                <a:gd name="T21" fmla="*/ 2147483646 h 762"/>
                <a:gd name="T22" fmla="*/ 2147483646 w 5216"/>
                <a:gd name="T23" fmla="*/ 2147483646 h 762"/>
                <a:gd name="T24" fmla="*/ 2147483646 w 5216"/>
                <a:gd name="T25" fmla="*/ 2147483646 h 762"/>
                <a:gd name="T26" fmla="*/ 2147483646 w 5216"/>
                <a:gd name="T27" fmla="*/ 0 h 762"/>
                <a:gd name="T28" fmla="*/ 2147483646 w 5216"/>
                <a:gd name="T29" fmla="*/ 2147483646 h 762"/>
                <a:gd name="T30" fmla="*/ 2147483646 w 5216"/>
                <a:gd name="T31" fmla="*/ 2147483646 h 762"/>
                <a:gd name="T32" fmla="*/ 0 w 5216"/>
                <a:gd name="T33" fmla="*/ 2147483646 h 762"/>
                <a:gd name="T34" fmla="*/ 2147483646 w 5216"/>
                <a:gd name="T35" fmla="*/ 2147483646 h 762"/>
                <a:gd name="T36" fmla="*/ 2147483646 w 5216"/>
                <a:gd name="T37" fmla="*/ 2147483646 h 762"/>
                <a:gd name="T38" fmla="*/ 2147483646 w 5216"/>
                <a:gd name="T39" fmla="*/ 2147483646 h 762"/>
                <a:gd name="T40" fmla="*/ 2147483646 w 5216"/>
                <a:gd name="T41" fmla="*/ 2147483646 h 762"/>
                <a:gd name="T42" fmla="*/ 2147483646 w 5216"/>
                <a:gd name="T43" fmla="*/ 2147483646 h 762"/>
                <a:gd name="T44" fmla="*/ 2147483646 w 5216"/>
                <a:gd name="T45" fmla="*/ 2147483646 h 762"/>
                <a:gd name="T46" fmla="*/ 2147483646 w 5216"/>
                <a:gd name="T47" fmla="*/ 2147483646 h 762"/>
                <a:gd name="T48" fmla="*/ 2147483646 w 5216"/>
                <a:gd name="T49" fmla="*/ 2147483646 h 762"/>
                <a:gd name="T50" fmla="*/ 2147483646 w 5216"/>
                <a:gd name="T51" fmla="*/ 2147483646 h 762"/>
                <a:gd name="T52" fmla="*/ 2147483646 w 5216"/>
                <a:gd name="T53" fmla="*/ 2147483646 h 762"/>
                <a:gd name="T54" fmla="*/ 2147483646 w 5216"/>
                <a:gd name="T55" fmla="*/ 2147483646 h 762"/>
                <a:gd name="T56" fmla="*/ 2147483646 w 5216"/>
                <a:gd name="T57" fmla="*/ 2147483646 h 762"/>
                <a:gd name="T58" fmla="*/ 2147483646 w 5216"/>
                <a:gd name="T59" fmla="*/ 2147483646 h 762"/>
                <a:gd name="T60" fmla="*/ 2147483646 w 5216"/>
                <a:gd name="T61" fmla="*/ 2147483646 h 762"/>
                <a:gd name="T62" fmla="*/ 2147483646 w 5216"/>
                <a:gd name="T63" fmla="*/ 2147483646 h 762"/>
                <a:gd name="T64" fmla="*/ 2147483646 w 5216"/>
                <a:gd name="T65" fmla="*/ 2147483646 h 762"/>
                <a:gd name="T66" fmla="*/ 2147483646 w 5216"/>
                <a:gd name="T67" fmla="*/ 2147483646 h 762"/>
                <a:gd name="T68" fmla="*/ 2147483646 w 5216"/>
                <a:gd name="T69" fmla="*/ 2147483646 h 762"/>
                <a:gd name="T70" fmla="*/ 2147483646 w 5216"/>
                <a:gd name="T71" fmla="*/ 2147483646 h 762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3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" name="Freeform 22"/>
            <p:cNvSpPr>
              <a:spLocks/>
            </p:cNvSpPr>
            <p:nvPr/>
          </p:nvSpPr>
          <p:spPr bwMode="hidden">
            <a:xfrm>
              <a:off x="4014" y="4334834"/>
              <a:ext cx="8164231" cy="1101960"/>
            </a:xfrm>
            <a:custGeom>
              <a:avLst/>
              <a:gdLst>
                <a:gd name="T0" fmla="*/ 0 w 5144"/>
                <a:gd name="T1" fmla="*/ 2147483646 h 694"/>
                <a:gd name="T2" fmla="*/ 0 w 5144"/>
                <a:gd name="T3" fmla="*/ 2147483646 h 694"/>
                <a:gd name="T4" fmla="*/ 2147483646 w 5144"/>
                <a:gd name="T5" fmla="*/ 2147483646 h 694"/>
                <a:gd name="T6" fmla="*/ 2147483646 w 5144"/>
                <a:gd name="T7" fmla="*/ 2147483646 h 694"/>
                <a:gd name="T8" fmla="*/ 2147483646 w 5144"/>
                <a:gd name="T9" fmla="*/ 2147483646 h 694"/>
                <a:gd name="T10" fmla="*/ 2147483646 w 5144"/>
                <a:gd name="T11" fmla="*/ 2147483646 h 694"/>
                <a:gd name="T12" fmla="*/ 2147483646 w 5144"/>
                <a:gd name="T13" fmla="*/ 2147483646 h 694"/>
                <a:gd name="T14" fmla="*/ 2147483646 w 5144"/>
                <a:gd name="T15" fmla="*/ 2147483646 h 694"/>
                <a:gd name="T16" fmla="*/ 2147483646 w 5144"/>
                <a:gd name="T17" fmla="*/ 2147483646 h 694"/>
                <a:gd name="T18" fmla="*/ 2147483646 w 5144"/>
                <a:gd name="T19" fmla="*/ 2147483646 h 694"/>
                <a:gd name="T20" fmla="*/ 2147483646 w 5144"/>
                <a:gd name="T21" fmla="*/ 2147483646 h 694"/>
                <a:gd name="T22" fmla="*/ 2147483646 w 5144"/>
                <a:gd name="T23" fmla="*/ 2147483646 h 694"/>
                <a:gd name="T24" fmla="*/ 2147483646 w 5144"/>
                <a:gd name="T25" fmla="*/ 0 h 694"/>
                <a:gd name="T26" fmla="*/ 2147483646 w 5144"/>
                <a:gd name="T27" fmla="*/ 2147483646 h 694"/>
                <a:gd name="T28" fmla="*/ 2147483646 w 5144"/>
                <a:gd name="T29" fmla="*/ 2147483646 h 694"/>
                <a:gd name="T30" fmla="*/ 2147483646 w 5144"/>
                <a:gd name="T31" fmla="*/ 2147483646 h 694"/>
                <a:gd name="T32" fmla="*/ 2147483646 w 5144"/>
                <a:gd name="T33" fmla="*/ 2147483646 h 694"/>
                <a:gd name="T34" fmla="*/ 2147483646 w 5144"/>
                <a:gd name="T35" fmla="*/ 2147483646 h 694"/>
                <a:gd name="T36" fmla="*/ 2147483646 w 5144"/>
                <a:gd name="T37" fmla="*/ 2147483646 h 694"/>
                <a:gd name="T38" fmla="*/ 2147483646 w 5144"/>
                <a:gd name="T39" fmla="*/ 2147483646 h 694"/>
                <a:gd name="T40" fmla="*/ 2147483646 w 5144"/>
                <a:gd name="T41" fmla="*/ 2147483646 h 694"/>
                <a:gd name="T42" fmla="*/ 2147483646 w 5144"/>
                <a:gd name="T43" fmla="*/ 2147483646 h 694"/>
                <a:gd name="T44" fmla="*/ 2147483646 w 5144"/>
                <a:gd name="T45" fmla="*/ 2147483646 h 694"/>
                <a:gd name="T46" fmla="*/ 2147483646 w 5144"/>
                <a:gd name="T47" fmla="*/ 2147483646 h 694"/>
                <a:gd name="T48" fmla="*/ 2147483646 w 5144"/>
                <a:gd name="T49" fmla="*/ 2147483646 h 694"/>
                <a:gd name="T50" fmla="*/ 2147483646 w 5144"/>
                <a:gd name="T51" fmla="*/ 2147483646 h 694"/>
                <a:gd name="T52" fmla="*/ 2147483646 w 5144"/>
                <a:gd name="T53" fmla="*/ 2147483646 h 694"/>
                <a:gd name="T54" fmla="*/ 2147483646 w 5144"/>
                <a:gd name="T55" fmla="*/ 2147483646 h 694"/>
                <a:gd name="T56" fmla="*/ 2147483646 w 5144"/>
                <a:gd name="T57" fmla="*/ 2147483646 h 694"/>
                <a:gd name="T58" fmla="*/ 2147483646 w 5144"/>
                <a:gd name="T59" fmla="*/ 2147483646 h 694"/>
                <a:gd name="T60" fmla="*/ 2147483646 w 5144"/>
                <a:gd name="T61" fmla="*/ 2147483646 h 694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</a:gdLst>
              <a:ahLst/>
              <a:cxnLst>
                <a:cxn ang="T62">
                  <a:pos x="T0" y="T1"/>
                </a:cxn>
                <a:cxn ang="T63">
                  <a:pos x="T2" y="T3"/>
                </a:cxn>
                <a:cxn ang="T64">
                  <a:pos x="T4" y="T5"/>
                </a:cxn>
                <a:cxn ang="T65">
                  <a:pos x="T6" y="T7"/>
                </a:cxn>
                <a:cxn ang="T66">
                  <a:pos x="T8" y="T9"/>
                </a:cxn>
                <a:cxn ang="T67">
                  <a:pos x="T10" y="T11"/>
                </a:cxn>
                <a:cxn ang="T68">
                  <a:pos x="T12" y="T13"/>
                </a:cxn>
                <a:cxn ang="T69">
                  <a:pos x="T14" y="T15"/>
                </a:cxn>
                <a:cxn ang="T70">
                  <a:pos x="T16" y="T17"/>
                </a:cxn>
                <a:cxn ang="T71">
                  <a:pos x="T18" y="T19"/>
                </a:cxn>
                <a:cxn ang="T72">
                  <a:pos x="T20" y="T21"/>
                </a:cxn>
                <a:cxn ang="T73">
                  <a:pos x="T22" y="T23"/>
                </a:cxn>
                <a:cxn ang="T74">
                  <a:pos x="T24" y="T25"/>
                </a:cxn>
                <a:cxn ang="T75">
                  <a:pos x="T26" y="T27"/>
                </a:cxn>
                <a:cxn ang="T76">
                  <a:pos x="T28" y="T29"/>
                </a:cxn>
                <a:cxn ang="T77">
                  <a:pos x="T30" y="T31"/>
                </a:cxn>
                <a:cxn ang="T78">
                  <a:pos x="T32" y="T33"/>
                </a:cxn>
                <a:cxn ang="T79">
                  <a:pos x="T34" y="T35"/>
                </a:cxn>
                <a:cxn ang="T80">
                  <a:pos x="T36" y="T37"/>
                </a:cxn>
                <a:cxn ang="T81">
                  <a:pos x="T38" y="T39"/>
                </a:cxn>
                <a:cxn ang="T82">
                  <a:pos x="T40" y="T41"/>
                </a:cxn>
                <a:cxn ang="T83">
                  <a:pos x="T42" y="T43"/>
                </a:cxn>
                <a:cxn ang="T84">
                  <a:pos x="T44" y="T45"/>
                </a:cxn>
                <a:cxn ang="T85">
                  <a:pos x="T46" y="T47"/>
                </a:cxn>
                <a:cxn ang="T86">
                  <a:pos x="T48" y="T49"/>
                </a:cxn>
                <a:cxn ang="T87">
                  <a:pos x="T50" y="T51"/>
                </a:cxn>
                <a:cxn ang="T88">
                  <a:pos x="T52" y="T53"/>
                </a:cxn>
                <a:cxn ang="T89">
                  <a:pos x="T54" y="T55"/>
                </a:cxn>
                <a:cxn ang="T90">
                  <a:pos x="T56" y="T57"/>
                </a:cxn>
                <a:cxn ang="T91">
                  <a:pos x="T58" y="T59"/>
                </a:cxn>
                <a:cxn ang="T92">
                  <a:pos x="T60" y="T61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" name="Freeform 26"/>
            <p:cNvSpPr>
              <a:spLocks/>
            </p:cNvSpPr>
            <p:nvPr/>
          </p:nvSpPr>
          <p:spPr bwMode="hidden">
            <a:xfrm>
              <a:off x="4157164" y="4316769"/>
              <a:ext cx="4939265" cy="925827"/>
            </a:xfrm>
            <a:custGeom>
              <a:avLst/>
              <a:gdLst>
                <a:gd name="T0" fmla="*/ 0 w 3112"/>
                <a:gd name="T1" fmla="*/ 2147483646 h 584"/>
                <a:gd name="T2" fmla="*/ 0 w 3112"/>
                <a:gd name="T3" fmla="*/ 2147483646 h 584"/>
                <a:gd name="T4" fmla="*/ 2147483646 w 3112"/>
                <a:gd name="T5" fmla="*/ 2147483646 h 584"/>
                <a:gd name="T6" fmla="*/ 2147483646 w 3112"/>
                <a:gd name="T7" fmla="*/ 2147483646 h 584"/>
                <a:gd name="T8" fmla="*/ 2147483646 w 3112"/>
                <a:gd name="T9" fmla="*/ 2147483646 h 584"/>
                <a:gd name="T10" fmla="*/ 2147483646 w 3112"/>
                <a:gd name="T11" fmla="*/ 2147483646 h 584"/>
                <a:gd name="T12" fmla="*/ 2147483646 w 3112"/>
                <a:gd name="T13" fmla="*/ 2147483646 h 584"/>
                <a:gd name="T14" fmla="*/ 2147483646 w 3112"/>
                <a:gd name="T15" fmla="*/ 2147483646 h 584"/>
                <a:gd name="T16" fmla="*/ 2147483646 w 3112"/>
                <a:gd name="T17" fmla="*/ 2147483646 h 584"/>
                <a:gd name="T18" fmla="*/ 2147483646 w 3112"/>
                <a:gd name="T19" fmla="*/ 2147483646 h 584"/>
                <a:gd name="T20" fmla="*/ 2147483646 w 3112"/>
                <a:gd name="T21" fmla="*/ 2147483646 h 584"/>
                <a:gd name="T22" fmla="*/ 2147483646 w 3112"/>
                <a:gd name="T23" fmla="*/ 2147483646 h 584"/>
                <a:gd name="T24" fmla="*/ 2147483646 w 3112"/>
                <a:gd name="T25" fmla="*/ 2147483646 h 584"/>
                <a:gd name="T26" fmla="*/ 2147483646 w 3112"/>
                <a:gd name="T27" fmla="*/ 2147483646 h 584"/>
                <a:gd name="T28" fmla="*/ 2147483646 w 3112"/>
                <a:gd name="T29" fmla="*/ 2147483646 h 584"/>
                <a:gd name="T30" fmla="*/ 2147483646 w 3112"/>
                <a:gd name="T31" fmla="*/ 2147483646 h 584"/>
                <a:gd name="T32" fmla="*/ 2147483646 w 3112"/>
                <a:gd name="T33" fmla="*/ 2147483646 h 584"/>
                <a:gd name="T34" fmla="*/ 2147483646 w 3112"/>
                <a:gd name="T35" fmla="*/ 2147483646 h 584"/>
                <a:gd name="T36" fmla="*/ 2147483646 w 3112"/>
                <a:gd name="T37" fmla="*/ 2147483646 h 584"/>
                <a:gd name="T38" fmla="*/ 2147483646 w 3112"/>
                <a:gd name="T39" fmla="*/ 0 h 584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 useBgFill="1">
          <p:nvSpPr>
            <p:cNvPr id="11" name="Freeform 10"/>
            <p:cNvSpPr>
              <a:spLocks/>
            </p:cNvSpPr>
            <p:nvPr/>
          </p:nvSpPr>
          <p:spPr bwMode="hidden">
            <a:xfrm>
              <a:off x="-3905250" y="4294188"/>
              <a:ext cx="13011150" cy="1892300"/>
            </a:xfrm>
            <a:custGeom>
              <a:avLst/>
              <a:gdLst>
                <a:gd name="T0" fmla="*/ 2147483646 w 8196"/>
                <a:gd name="T1" fmla="*/ 2147483646 h 1192"/>
                <a:gd name="T2" fmla="*/ 2147483646 w 8196"/>
                <a:gd name="T3" fmla="*/ 2147483646 h 1192"/>
                <a:gd name="T4" fmla="*/ 2147483646 w 8196"/>
                <a:gd name="T5" fmla="*/ 2147483646 h 1192"/>
                <a:gd name="T6" fmla="*/ 2147483646 w 8196"/>
                <a:gd name="T7" fmla="*/ 2147483646 h 1192"/>
                <a:gd name="T8" fmla="*/ 2147483646 w 8196"/>
                <a:gd name="T9" fmla="*/ 2147483646 h 1192"/>
                <a:gd name="T10" fmla="*/ 2147483646 w 8196"/>
                <a:gd name="T11" fmla="*/ 2147483646 h 1192"/>
                <a:gd name="T12" fmla="*/ 2147483646 w 8196"/>
                <a:gd name="T13" fmla="*/ 2147483646 h 1192"/>
                <a:gd name="T14" fmla="*/ 2147483646 w 8196"/>
                <a:gd name="T15" fmla="*/ 2147483646 h 1192"/>
                <a:gd name="T16" fmla="*/ 2147483646 w 8196"/>
                <a:gd name="T17" fmla="*/ 2147483646 h 1192"/>
                <a:gd name="T18" fmla="*/ 2147483646 w 8196"/>
                <a:gd name="T19" fmla="*/ 2147483646 h 1192"/>
                <a:gd name="T20" fmla="*/ 2147483646 w 8196"/>
                <a:gd name="T21" fmla="*/ 2147483646 h 1192"/>
                <a:gd name="T22" fmla="*/ 2147483646 w 8196"/>
                <a:gd name="T23" fmla="*/ 2147483646 h 1192"/>
                <a:gd name="T24" fmla="*/ 2147483646 w 8196"/>
                <a:gd name="T25" fmla="*/ 2147483646 h 1192"/>
                <a:gd name="T26" fmla="*/ 2147483646 w 8196"/>
                <a:gd name="T27" fmla="*/ 2147483646 h 1192"/>
                <a:gd name="T28" fmla="*/ 2147483646 w 8196"/>
                <a:gd name="T29" fmla="*/ 2147483646 h 1192"/>
                <a:gd name="T30" fmla="*/ 2147483646 w 8196"/>
                <a:gd name="T31" fmla="*/ 2147483646 h 1192"/>
                <a:gd name="T32" fmla="*/ 2147483646 w 8196"/>
                <a:gd name="T33" fmla="*/ 2147483646 h 1192"/>
                <a:gd name="T34" fmla="*/ 2147483646 w 8196"/>
                <a:gd name="T35" fmla="*/ 2147483646 h 1192"/>
                <a:gd name="T36" fmla="*/ 2147483646 w 8196"/>
                <a:gd name="T37" fmla="*/ 2147483646 h 1192"/>
                <a:gd name="T38" fmla="*/ 2147483646 w 8196"/>
                <a:gd name="T39" fmla="*/ 2147483646 h 1192"/>
                <a:gd name="T40" fmla="*/ 2147483646 w 8196"/>
                <a:gd name="T41" fmla="*/ 2147483646 h 1192"/>
                <a:gd name="T42" fmla="*/ 2147483646 w 8196"/>
                <a:gd name="T43" fmla="*/ 2147483646 h 1192"/>
                <a:gd name="T44" fmla="*/ 2147483646 w 8196"/>
                <a:gd name="T45" fmla="*/ 0 h 1192"/>
                <a:gd name="T46" fmla="*/ 2147483646 w 8196"/>
                <a:gd name="T47" fmla="*/ 2147483646 h 1192"/>
                <a:gd name="T48" fmla="*/ 2147483646 w 8196"/>
                <a:gd name="T49" fmla="*/ 2147483646 h 1192"/>
                <a:gd name="T50" fmla="*/ 2147483646 w 8196"/>
                <a:gd name="T51" fmla="*/ 2147483646 h 1192"/>
                <a:gd name="T52" fmla="*/ 2147483646 w 8196"/>
                <a:gd name="T53" fmla="*/ 2147483646 h 1192"/>
                <a:gd name="T54" fmla="*/ 2147483646 w 8196"/>
                <a:gd name="T55" fmla="*/ 2147483646 h 1192"/>
                <a:gd name="T56" fmla="*/ 2147483646 w 8196"/>
                <a:gd name="T57" fmla="*/ 2147483646 h 1192"/>
                <a:gd name="T58" fmla="*/ 2147483646 w 8196"/>
                <a:gd name="T59" fmla="*/ 2147483646 h 1192"/>
                <a:gd name="T60" fmla="*/ 2147483646 w 8196"/>
                <a:gd name="T61" fmla="*/ 2147483646 h 1192"/>
                <a:gd name="T62" fmla="*/ 0 w 8196"/>
                <a:gd name="T63" fmla="*/ 2147483646 h 1192"/>
                <a:gd name="T64" fmla="*/ 2147483646 w 8196"/>
                <a:gd name="T65" fmla="*/ 2147483646 h 1192"/>
                <a:gd name="T66" fmla="*/ 2147483646 w 8196"/>
                <a:gd name="T67" fmla="*/ 2147483646 h 1192"/>
                <a:gd name="T68" fmla="*/ 2147483646 w 8196"/>
                <a:gd name="T69" fmla="*/ 2147483646 h 1192"/>
                <a:gd name="T70" fmla="*/ 2147483646 w 8196"/>
                <a:gd name="T71" fmla="*/ 2147483646 h 1192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2" y="512"/>
                  </a:lnTo>
                  <a:close/>
                </a:path>
              </a:pathLst>
            </a:custGeom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874155" y="338667"/>
            <a:ext cx="3812645" cy="2429934"/>
          </a:xfrm>
        </p:spPr>
        <p:txBody>
          <a:bodyPr anchor="b">
            <a:normAutofit/>
          </a:bodyPr>
          <a:lstStyle>
            <a:lvl1pPr algn="l">
              <a:defRPr sz="2800" b="0">
                <a:solidFill>
                  <a:srgbClr val="FFFFFF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868333" y="2785533"/>
            <a:ext cx="3818467" cy="2421467"/>
          </a:xfrm>
        </p:spPr>
        <p:txBody>
          <a:bodyPr>
            <a:normAutofit/>
          </a:bodyPr>
          <a:lstStyle>
            <a:lvl1pPr marL="0" indent="0">
              <a:buNone/>
              <a:defRPr sz="18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838200" y="1371600"/>
            <a:ext cx="3566160" cy="2926080"/>
          </a:xfrm>
          <a:prstGeom prst="roundRect">
            <a:avLst>
              <a:gd name="adj" fmla="val 3924"/>
            </a:avLst>
          </a:prstGeom>
          <a:solidFill>
            <a:schemeClr val="accent1"/>
          </a:solidFill>
          <a:ln>
            <a:noFill/>
          </a:ln>
          <a:effectLst>
            <a:reflection blurRad="12700" stA="30000" endPos="30000" dist="5000" dir="5400000" sy="-100000" algn="bl" rotWithShape="0"/>
          </a:effectLst>
          <a:scene3d>
            <a:camera prst="perspectiveContrastingLeftFacing" fov="600000">
              <a:rot lat="240000" lon="19799999" rev="0"/>
            </a:camera>
            <a:lightRig rig="threePt" dir="t">
              <a:rot lat="0" lon="0" rev="2700000"/>
            </a:lightRig>
          </a:scene3d>
          <a:sp3d>
            <a:bevelT w="44450" h="31750"/>
          </a:sp3d>
        </p:spPr>
        <p:txBody>
          <a:bodyPr rtlCol="0">
            <a:normAutofit/>
          </a:bodyPr>
          <a:lstStyle>
            <a:lvl1pPr marL="0" indent="0" algn="ctr">
              <a:buNone/>
              <a:defRPr sz="32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/>
              <a:t>单击图标添加图片</a:t>
            </a:r>
            <a:endParaRPr lang="en-US" noProof="0" dirty="0"/>
          </a:p>
        </p:txBody>
      </p:sp>
      <p:sp>
        <p:nvSpPr>
          <p:cNvPr id="12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64A58F7-A330-4A83-A31E-40D4B15CEE7C}" type="datetimeFigureOut">
              <a:rPr lang="zh-CN" altLang="en-US"/>
              <a:pPr>
                <a:defRPr/>
              </a:pPr>
              <a:t>2021/10/17</a:t>
            </a:fld>
            <a:endParaRPr lang="zh-CN" altLang="en-US"/>
          </a:p>
        </p:txBody>
      </p:sp>
      <p:sp>
        <p:nvSpPr>
          <p:cNvPr id="13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4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8BF73D0-84E3-421B-BAF1-89C240E848BE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69531675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ctr"/>
          <a:lstStyle>
            <a:lvl1pPr algn="l">
              <a:defRPr/>
            </a:lvl1pPr>
            <a:lvl2pPr algn="l">
              <a:defRPr/>
            </a:lvl2pPr>
            <a:lvl3pPr algn="l">
              <a:defRPr/>
            </a:lvl3pPr>
            <a:lvl4pPr algn="l">
              <a:defRPr/>
            </a:lvl4pPr>
            <a:lvl5pPr algn="l">
              <a:defRPr/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019D218-550D-4AC2-BA5F-9C342D978113}" type="datetimeFigureOut">
              <a:rPr lang="zh-CN" altLang="en-US"/>
              <a:pPr>
                <a:defRPr/>
              </a:pPr>
              <a:t>2021/10/17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6567F60-DDFC-4658-837E-BCDFA6EEA1A3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76719702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20"/>
          <p:cNvSpPr/>
          <p:nvPr/>
        </p:nvSpPr>
        <p:spPr bwMode="hidden">
          <a:xfrm>
            <a:off x="228600" y="228600"/>
            <a:ext cx="8696325" cy="1427163"/>
          </a:xfrm>
          <a:prstGeom prst="roundRect">
            <a:avLst>
              <a:gd name="adj" fmla="val 7136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9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grpSp>
        <p:nvGrpSpPr>
          <p:cNvPr id="5" name="Group 14"/>
          <p:cNvGrpSpPr>
            <a:grpSpLocks noChangeAspect="1"/>
          </p:cNvGrpSpPr>
          <p:nvPr/>
        </p:nvGrpSpPr>
        <p:grpSpPr bwMode="auto">
          <a:xfrm>
            <a:off x="211138" y="714375"/>
            <a:ext cx="8723312" cy="1331913"/>
            <a:chOff x="-3905250" y="4294188"/>
            <a:chExt cx="13011150" cy="1892300"/>
          </a:xfrm>
        </p:grpSpPr>
        <p:sp>
          <p:nvSpPr>
            <p:cNvPr id="6" name="Freeform 14"/>
            <p:cNvSpPr>
              <a:spLocks/>
            </p:cNvSpPr>
            <p:nvPr/>
          </p:nvSpPr>
          <p:spPr bwMode="hidden">
            <a:xfrm>
              <a:off x="4810681" y="4501687"/>
              <a:ext cx="4295219" cy="1014940"/>
            </a:xfrm>
            <a:custGeom>
              <a:avLst/>
              <a:gdLst>
                <a:gd name="T0" fmla="*/ 2147483646 w 2706"/>
                <a:gd name="T1" fmla="*/ 0 h 640"/>
                <a:gd name="T2" fmla="*/ 2147483646 w 2706"/>
                <a:gd name="T3" fmla="*/ 0 h 640"/>
                <a:gd name="T4" fmla="*/ 2147483646 w 2706"/>
                <a:gd name="T5" fmla="*/ 2147483646 h 640"/>
                <a:gd name="T6" fmla="*/ 2147483646 w 2706"/>
                <a:gd name="T7" fmla="*/ 2147483646 h 640"/>
                <a:gd name="T8" fmla="*/ 2147483646 w 2706"/>
                <a:gd name="T9" fmla="*/ 2147483646 h 640"/>
                <a:gd name="T10" fmla="*/ 2147483646 w 2706"/>
                <a:gd name="T11" fmla="*/ 2147483646 h 640"/>
                <a:gd name="T12" fmla="*/ 2147483646 w 2706"/>
                <a:gd name="T13" fmla="*/ 2147483646 h 640"/>
                <a:gd name="T14" fmla="*/ 2147483646 w 2706"/>
                <a:gd name="T15" fmla="*/ 2147483646 h 640"/>
                <a:gd name="T16" fmla="*/ 2147483646 w 2706"/>
                <a:gd name="T17" fmla="*/ 2147483646 h 640"/>
                <a:gd name="T18" fmla="*/ 2147483646 w 2706"/>
                <a:gd name="T19" fmla="*/ 2147483646 h 640"/>
                <a:gd name="T20" fmla="*/ 2147483646 w 2706"/>
                <a:gd name="T21" fmla="*/ 2147483646 h 640"/>
                <a:gd name="T22" fmla="*/ 2147483646 w 2706"/>
                <a:gd name="T23" fmla="*/ 2147483646 h 640"/>
                <a:gd name="T24" fmla="*/ 2147483646 w 2706"/>
                <a:gd name="T25" fmla="*/ 2147483646 h 640"/>
                <a:gd name="T26" fmla="*/ 2147483646 w 2706"/>
                <a:gd name="T27" fmla="*/ 2147483646 h 640"/>
                <a:gd name="T28" fmla="*/ 2147483646 w 2706"/>
                <a:gd name="T29" fmla="*/ 2147483646 h 640"/>
                <a:gd name="T30" fmla="*/ 2147483646 w 2706"/>
                <a:gd name="T31" fmla="*/ 2147483646 h 640"/>
                <a:gd name="T32" fmla="*/ 2147483646 w 2706"/>
                <a:gd name="T33" fmla="*/ 2147483646 h 640"/>
                <a:gd name="T34" fmla="*/ 2147483646 w 2706"/>
                <a:gd name="T35" fmla="*/ 2147483646 h 640"/>
                <a:gd name="T36" fmla="*/ 0 w 2706"/>
                <a:gd name="T37" fmla="*/ 2147483646 h 640"/>
                <a:gd name="T38" fmla="*/ 0 w 2706"/>
                <a:gd name="T39" fmla="*/ 2147483646 h 640"/>
                <a:gd name="T40" fmla="*/ 2147483646 w 2706"/>
                <a:gd name="T41" fmla="*/ 2147483646 h 640"/>
                <a:gd name="T42" fmla="*/ 2147483646 w 2706"/>
                <a:gd name="T43" fmla="*/ 2147483646 h 640"/>
                <a:gd name="T44" fmla="*/ 2147483646 w 2706"/>
                <a:gd name="T45" fmla="*/ 2147483646 h 640"/>
                <a:gd name="T46" fmla="*/ 2147483646 w 2706"/>
                <a:gd name="T47" fmla="*/ 2147483646 h 640"/>
                <a:gd name="T48" fmla="*/ 2147483646 w 2706"/>
                <a:gd name="T49" fmla="*/ 2147483646 h 640"/>
                <a:gd name="T50" fmla="*/ 2147483646 w 2706"/>
                <a:gd name="T51" fmla="*/ 2147483646 h 640"/>
                <a:gd name="T52" fmla="*/ 2147483646 w 2706"/>
                <a:gd name="T53" fmla="*/ 2147483646 h 640"/>
                <a:gd name="T54" fmla="*/ 2147483646 w 2706"/>
                <a:gd name="T55" fmla="*/ 2147483646 h 640"/>
                <a:gd name="T56" fmla="*/ 2147483646 w 2706"/>
                <a:gd name="T57" fmla="*/ 2147483646 h 640"/>
                <a:gd name="T58" fmla="*/ 2147483646 w 2706"/>
                <a:gd name="T59" fmla="*/ 2147483646 h 640"/>
                <a:gd name="T60" fmla="*/ 2147483646 w 2706"/>
                <a:gd name="T61" fmla="*/ 2147483646 h 640"/>
                <a:gd name="T62" fmla="*/ 2147483646 w 2706"/>
                <a:gd name="T63" fmla="*/ 2147483646 h 640"/>
                <a:gd name="T64" fmla="*/ 2147483646 w 2706"/>
                <a:gd name="T65" fmla="*/ 2147483646 h 640"/>
                <a:gd name="T66" fmla="*/ 2147483646 w 2706"/>
                <a:gd name="T67" fmla="*/ 2147483646 h 640"/>
                <a:gd name="T68" fmla="*/ 2147483646 w 2706"/>
                <a:gd name="T69" fmla="*/ 2147483646 h 640"/>
                <a:gd name="T70" fmla="*/ 2147483646 w 2706"/>
                <a:gd name="T71" fmla="*/ 2147483646 h 640"/>
                <a:gd name="T72" fmla="*/ 2147483646 w 2706"/>
                <a:gd name="T73" fmla="*/ 2147483646 h 640"/>
                <a:gd name="T74" fmla="*/ 2147483646 w 2706"/>
                <a:gd name="T75" fmla="*/ 2147483646 h 640"/>
                <a:gd name="T76" fmla="*/ 2147483646 w 2706"/>
                <a:gd name="T77" fmla="*/ 2147483646 h 640"/>
                <a:gd name="T78" fmla="*/ 2147483646 w 2706"/>
                <a:gd name="T79" fmla="*/ 2147483646 h 640"/>
                <a:gd name="T80" fmla="*/ 2147483646 w 2706"/>
                <a:gd name="T81" fmla="*/ 2147483646 h 640"/>
                <a:gd name="T82" fmla="*/ 2147483646 w 2706"/>
                <a:gd name="T83" fmla="*/ 2147483646 h 640"/>
                <a:gd name="T84" fmla="*/ 2147483646 w 2706"/>
                <a:gd name="T85" fmla="*/ 2147483646 h 640"/>
                <a:gd name="T86" fmla="*/ 2147483646 w 2706"/>
                <a:gd name="T87" fmla="*/ 2147483646 h 640"/>
                <a:gd name="T88" fmla="*/ 2147483646 w 2706"/>
                <a:gd name="T89" fmla="*/ 2147483646 h 640"/>
                <a:gd name="T90" fmla="*/ 2147483646 w 2706"/>
                <a:gd name="T91" fmla="*/ 2147483646 h 640"/>
                <a:gd name="T92" fmla="*/ 2147483646 w 2706"/>
                <a:gd name="T93" fmla="*/ 2147483646 h 640"/>
                <a:gd name="T94" fmla="*/ 2147483646 w 2706"/>
                <a:gd name="T95" fmla="*/ 2147483646 h 640"/>
                <a:gd name="T96" fmla="*/ 2147483646 w 2706"/>
                <a:gd name="T97" fmla="*/ 2147483646 h 640"/>
                <a:gd name="T98" fmla="*/ 2147483646 w 2706"/>
                <a:gd name="T99" fmla="*/ 2147483646 h 640"/>
                <a:gd name="T100" fmla="*/ 2147483646 w 2706"/>
                <a:gd name="T101" fmla="*/ 2147483646 h 640"/>
                <a:gd name="T102" fmla="*/ 2147483646 w 2706"/>
                <a:gd name="T103" fmla="*/ 2147483646 h 640"/>
                <a:gd name="T104" fmla="*/ 2147483646 w 2706"/>
                <a:gd name="T105" fmla="*/ 2147483646 h 640"/>
                <a:gd name="T106" fmla="*/ 2147483646 w 2706"/>
                <a:gd name="T107" fmla="*/ 0 h 640"/>
                <a:gd name="T108" fmla="*/ 2147483646 w 2706"/>
                <a:gd name="T109" fmla="*/ 0 h 640"/>
                <a:gd name="T110" fmla="*/ 2147483646 w 2706"/>
                <a:gd name="T111" fmla="*/ 0 h 640"/>
                <a:gd name="T112" fmla="*/ 2147483646 w 2706"/>
                <a:gd name="T113" fmla="*/ 0 h 640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1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" name="Freeform 18"/>
            <p:cNvSpPr>
              <a:spLocks/>
            </p:cNvSpPr>
            <p:nvPr/>
          </p:nvSpPr>
          <p:spPr bwMode="hidden">
            <a:xfrm>
              <a:off x="-308538" y="4318998"/>
              <a:ext cx="8280254" cy="1208906"/>
            </a:xfrm>
            <a:custGeom>
              <a:avLst/>
              <a:gdLst>
                <a:gd name="T0" fmla="*/ 2147483646 w 5216"/>
                <a:gd name="T1" fmla="*/ 2147483646 h 762"/>
                <a:gd name="T2" fmla="*/ 2147483646 w 5216"/>
                <a:gd name="T3" fmla="*/ 2147483646 h 762"/>
                <a:gd name="T4" fmla="*/ 2147483646 w 5216"/>
                <a:gd name="T5" fmla="*/ 2147483646 h 762"/>
                <a:gd name="T6" fmla="*/ 2147483646 w 5216"/>
                <a:gd name="T7" fmla="*/ 2147483646 h 762"/>
                <a:gd name="T8" fmla="*/ 2147483646 w 5216"/>
                <a:gd name="T9" fmla="*/ 2147483646 h 762"/>
                <a:gd name="T10" fmla="*/ 2147483646 w 5216"/>
                <a:gd name="T11" fmla="*/ 2147483646 h 762"/>
                <a:gd name="T12" fmla="*/ 2147483646 w 5216"/>
                <a:gd name="T13" fmla="*/ 2147483646 h 762"/>
                <a:gd name="T14" fmla="*/ 2147483646 w 5216"/>
                <a:gd name="T15" fmla="*/ 2147483646 h 762"/>
                <a:gd name="T16" fmla="*/ 2147483646 w 5216"/>
                <a:gd name="T17" fmla="*/ 2147483646 h 762"/>
                <a:gd name="T18" fmla="*/ 2147483646 w 5216"/>
                <a:gd name="T19" fmla="*/ 2147483646 h 762"/>
                <a:gd name="T20" fmla="*/ 2147483646 w 5216"/>
                <a:gd name="T21" fmla="*/ 2147483646 h 762"/>
                <a:gd name="T22" fmla="*/ 2147483646 w 5216"/>
                <a:gd name="T23" fmla="*/ 2147483646 h 762"/>
                <a:gd name="T24" fmla="*/ 2147483646 w 5216"/>
                <a:gd name="T25" fmla="*/ 2147483646 h 762"/>
                <a:gd name="T26" fmla="*/ 2147483646 w 5216"/>
                <a:gd name="T27" fmla="*/ 0 h 762"/>
                <a:gd name="T28" fmla="*/ 2147483646 w 5216"/>
                <a:gd name="T29" fmla="*/ 2147483646 h 762"/>
                <a:gd name="T30" fmla="*/ 2147483646 w 5216"/>
                <a:gd name="T31" fmla="*/ 2147483646 h 762"/>
                <a:gd name="T32" fmla="*/ 0 w 5216"/>
                <a:gd name="T33" fmla="*/ 2147483646 h 762"/>
                <a:gd name="T34" fmla="*/ 2147483646 w 5216"/>
                <a:gd name="T35" fmla="*/ 2147483646 h 762"/>
                <a:gd name="T36" fmla="*/ 2147483646 w 5216"/>
                <a:gd name="T37" fmla="*/ 2147483646 h 762"/>
                <a:gd name="T38" fmla="*/ 2147483646 w 5216"/>
                <a:gd name="T39" fmla="*/ 2147483646 h 762"/>
                <a:gd name="T40" fmla="*/ 2147483646 w 5216"/>
                <a:gd name="T41" fmla="*/ 2147483646 h 762"/>
                <a:gd name="T42" fmla="*/ 2147483646 w 5216"/>
                <a:gd name="T43" fmla="*/ 2147483646 h 762"/>
                <a:gd name="T44" fmla="*/ 2147483646 w 5216"/>
                <a:gd name="T45" fmla="*/ 2147483646 h 762"/>
                <a:gd name="T46" fmla="*/ 2147483646 w 5216"/>
                <a:gd name="T47" fmla="*/ 2147483646 h 762"/>
                <a:gd name="T48" fmla="*/ 2147483646 w 5216"/>
                <a:gd name="T49" fmla="*/ 2147483646 h 762"/>
                <a:gd name="T50" fmla="*/ 2147483646 w 5216"/>
                <a:gd name="T51" fmla="*/ 2147483646 h 762"/>
                <a:gd name="T52" fmla="*/ 2147483646 w 5216"/>
                <a:gd name="T53" fmla="*/ 2147483646 h 762"/>
                <a:gd name="T54" fmla="*/ 2147483646 w 5216"/>
                <a:gd name="T55" fmla="*/ 2147483646 h 762"/>
                <a:gd name="T56" fmla="*/ 2147483646 w 5216"/>
                <a:gd name="T57" fmla="*/ 2147483646 h 762"/>
                <a:gd name="T58" fmla="*/ 2147483646 w 5216"/>
                <a:gd name="T59" fmla="*/ 2147483646 h 762"/>
                <a:gd name="T60" fmla="*/ 2147483646 w 5216"/>
                <a:gd name="T61" fmla="*/ 2147483646 h 762"/>
                <a:gd name="T62" fmla="*/ 2147483646 w 5216"/>
                <a:gd name="T63" fmla="*/ 2147483646 h 762"/>
                <a:gd name="T64" fmla="*/ 2147483646 w 5216"/>
                <a:gd name="T65" fmla="*/ 2147483646 h 762"/>
                <a:gd name="T66" fmla="*/ 2147483646 w 5216"/>
                <a:gd name="T67" fmla="*/ 2147483646 h 762"/>
                <a:gd name="T68" fmla="*/ 2147483646 w 5216"/>
                <a:gd name="T69" fmla="*/ 2147483646 h 762"/>
                <a:gd name="T70" fmla="*/ 2147483646 w 5216"/>
                <a:gd name="T71" fmla="*/ 2147483646 h 762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3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" name="Freeform 22"/>
            <p:cNvSpPr>
              <a:spLocks/>
            </p:cNvSpPr>
            <p:nvPr/>
          </p:nvSpPr>
          <p:spPr bwMode="hidden">
            <a:xfrm>
              <a:off x="4014" y="4334786"/>
              <a:ext cx="8164231" cy="1102902"/>
            </a:xfrm>
            <a:custGeom>
              <a:avLst/>
              <a:gdLst>
                <a:gd name="T0" fmla="*/ 0 w 5144"/>
                <a:gd name="T1" fmla="*/ 2147483646 h 694"/>
                <a:gd name="T2" fmla="*/ 0 w 5144"/>
                <a:gd name="T3" fmla="*/ 2147483646 h 694"/>
                <a:gd name="T4" fmla="*/ 2147483646 w 5144"/>
                <a:gd name="T5" fmla="*/ 2147483646 h 694"/>
                <a:gd name="T6" fmla="*/ 2147483646 w 5144"/>
                <a:gd name="T7" fmla="*/ 2147483646 h 694"/>
                <a:gd name="T8" fmla="*/ 2147483646 w 5144"/>
                <a:gd name="T9" fmla="*/ 2147483646 h 694"/>
                <a:gd name="T10" fmla="*/ 2147483646 w 5144"/>
                <a:gd name="T11" fmla="*/ 2147483646 h 694"/>
                <a:gd name="T12" fmla="*/ 2147483646 w 5144"/>
                <a:gd name="T13" fmla="*/ 2147483646 h 694"/>
                <a:gd name="T14" fmla="*/ 2147483646 w 5144"/>
                <a:gd name="T15" fmla="*/ 2147483646 h 694"/>
                <a:gd name="T16" fmla="*/ 2147483646 w 5144"/>
                <a:gd name="T17" fmla="*/ 2147483646 h 694"/>
                <a:gd name="T18" fmla="*/ 2147483646 w 5144"/>
                <a:gd name="T19" fmla="*/ 2147483646 h 694"/>
                <a:gd name="T20" fmla="*/ 2147483646 w 5144"/>
                <a:gd name="T21" fmla="*/ 2147483646 h 694"/>
                <a:gd name="T22" fmla="*/ 2147483646 w 5144"/>
                <a:gd name="T23" fmla="*/ 2147483646 h 694"/>
                <a:gd name="T24" fmla="*/ 2147483646 w 5144"/>
                <a:gd name="T25" fmla="*/ 0 h 694"/>
                <a:gd name="T26" fmla="*/ 2147483646 w 5144"/>
                <a:gd name="T27" fmla="*/ 2147483646 h 694"/>
                <a:gd name="T28" fmla="*/ 2147483646 w 5144"/>
                <a:gd name="T29" fmla="*/ 2147483646 h 694"/>
                <a:gd name="T30" fmla="*/ 2147483646 w 5144"/>
                <a:gd name="T31" fmla="*/ 2147483646 h 694"/>
                <a:gd name="T32" fmla="*/ 2147483646 w 5144"/>
                <a:gd name="T33" fmla="*/ 2147483646 h 694"/>
                <a:gd name="T34" fmla="*/ 2147483646 w 5144"/>
                <a:gd name="T35" fmla="*/ 2147483646 h 694"/>
                <a:gd name="T36" fmla="*/ 2147483646 w 5144"/>
                <a:gd name="T37" fmla="*/ 2147483646 h 694"/>
                <a:gd name="T38" fmla="*/ 2147483646 w 5144"/>
                <a:gd name="T39" fmla="*/ 2147483646 h 694"/>
                <a:gd name="T40" fmla="*/ 2147483646 w 5144"/>
                <a:gd name="T41" fmla="*/ 2147483646 h 694"/>
                <a:gd name="T42" fmla="*/ 2147483646 w 5144"/>
                <a:gd name="T43" fmla="*/ 2147483646 h 694"/>
                <a:gd name="T44" fmla="*/ 2147483646 w 5144"/>
                <a:gd name="T45" fmla="*/ 2147483646 h 694"/>
                <a:gd name="T46" fmla="*/ 2147483646 w 5144"/>
                <a:gd name="T47" fmla="*/ 2147483646 h 694"/>
                <a:gd name="T48" fmla="*/ 2147483646 w 5144"/>
                <a:gd name="T49" fmla="*/ 2147483646 h 694"/>
                <a:gd name="T50" fmla="*/ 2147483646 w 5144"/>
                <a:gd name="T51" fmla="*/ 2147483646 h 694"/>
                <a:gd name="T52" fmla="*/ 2147483646 w 5144"/>
                <a:gd name="T53" fmla="*/ 2147483646 h 694"/>
                <a:gd name="T54" fmla="*/ 2147483646 w 5144"/>
                <a:gd name="T55" fmla="*/ 2147483646 h 694"/>
                <a:gd name="T56" fmla="*/ 2147483646 w 5144"/>
                <a:gd name="T57" fmla="*/ 2147483646 h 694"/>
                <a:gd name="T58" fmla="*/ 2147483646 w 5144"/>
                <a:gd name="T59" fmla="*/ 2147483646 h 694"/>
                <a:gd name="T60" fmla="*/ 2147483646 w 5144"/>
                <a:gd name="T61" fmla="*/ 2147483646 h 694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</a:gdLst>
              <a:ahLst/>
              <a:cxnLst>
                <a:cxn ang="T62">
                  <a:pos x="T0" y="T1"/>
                </a:cxn>
                <a:cxn ang="T63">
                  <a:pos x="T2" y="T3"/>
                </a:cxn>
                <a:cxn ang="T64">
                  <a:pos x="T4" y="T5"/>
                </a:cxn>
                <a:cxn ang="T65">
                  <a:pos x="T6" y="T7"/>
                </a:cxn>
                <a:cxn ang="T66">
                  <a:pos x="T8" y="T9"/>
                </a:cxn>
                <a:cxn ang="T67">
                  <a:pos x="T10" y="T11"/>
                </a:cxn>
                <a:cxn ang="T68">
                  <a:pos x="T12" y="T13"/>
                </a:cxn>
                <a:cxn ang="T69">
                  <a:pos x="T14" y="T15"/>
                </a:cxn>
                <a:cxn ang="T70">
                  <a:pos x="T16" y="T17"/>
                </a:cxn>
                <a:cxn ang="T71">
                  <a:pos x="T18" y="T19"/>
                </a:cxn>
                <a:cxn ang="T72">
                  <a:pos x="T20" y="T21"/>
                </a:cxn>
                <a:cxn ang="T73">
                  <a:pos x="T22" y="T23"/>
                </a:cxn>
                <a:cxn ang="T74">
                  <a:pos x="T24" y="T25"/>
                </a:cxn>
                <a:cxn ang="T75">
                  <a:pos x="T26" y="T27"/>
                </a:cxn>
                <a:cxn ang="T76">
                  <a:pos x="T28" y="T29"/>
                </a:cxn>
                <a:cxn ang="T77">
                  <a:pos x="T30" y="T31"/>
                </a:cxn>
                <a:cxn ang="T78">
                  <a:pos x="T32" y="T33"/>
                </a:cxn>
                <a:cxn ang="T79">
                  <a:pos x="T34" y="T35"/>
                </a:cxn>
                <a:cxn ang="T80">
                  <a:pos x="T36" y="T37"/>
                </a:cxn>
                <a:cxn ang="T81">
                  <a:pos x="T38" y="T39"/>
                </a:cxn>
                <a:cxn ang="T82">
                  <a:pos x="T40" y="T41"/>
                </a:cxn>
                <a:cxn ang="T83">
                  <a:pos x="T42" y="T43"/>
                </a:cxn>
                <a:cxn ang="T84">
                  <a:pos x="T44" y="T45"/>
                </a:cxn>
                <a:cxn ang="T85">
                  <a:pos x="T46" y="T47"/>
                </a:cxn>
                <a:cxn ang="T86">
                  <a:pos x="T48" y="T49"/>
                </a:cxn>
                <a:cxn ang="T87">
                  <a:pos x="T50" y="T51"/>
                </a:cxn>
                <a:cxn ang="T88">
                  <a:pos x="T52" y="T53"/>
                </a:cxn>
                <a:cxn ang="T89">
                  <a:pos x="T54" y="T55"/>
                </a:cxn>
                <a:cxn ang="T90">
                  <a:pos x="T56" y="T57"/>
                </a:cxn>
                <a:cxn ang="T91">
                  <a:pos x="T58" y="T59"/>
                </a:cxn>
                <a:cxn ang="T92">
                  <a:pos x="T60" y="T61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" name="Freeform 26"/>
            <p:cNvSpPr>
              <a:spLocks/>
            </p:cNvSpPr>
            <p:nvPr/>
          </p:nvSpPr>
          <p:spPr bwMode="hidden">
            <a:xfrm>
              <a:off x="4157164" y="4316742"/>
              <a:ext cx="4939265" cy="926979"/>
            </a:xfrm>
            <a:custGeom>
              <a:avLst/>
              <a:gdLst>
                <a:gd name="T0" fmla="*/ 0 w 3112"/>
                <a:gd name="T1" fmla="*/ 2147483646 h 584"/>
                <a:gd name="T2" fmla="*/ 0 w 3112"/>
                <a:gd name="T3" fmla="*/ 2147483646 h 584"/>
                <a:gd name="T4" fmla="*/ 2147483646 w 3112"/>
                <a:gd name="T5" fmla="*/ 2147483646 h 584"/>
                <a:gd name="T6" fmla="*/ 2147483646 w 3112"/>
                <a:gd name="T7" fmla="*/ 2147483646 h 584"/>
                <a:gd name="T8" fmla="*/ 2147483646 w 3112"/>
                <a:gd name="T9" fmla="*/ 2147483646 h 584"/>
                <a:gd name="T10" fmla="*/ 2147483646 w 3112"/>
                <a:gd name="T11" fmla="*/ 2147483646 h 584"/>
                <a:gd name="T12" fmla="*/ 2147483646 w 3112"/>
                <a:gd name="T13" fmla="*/ 2147483646 h 584"/>
                <a:gd name="T14" fmla="*/ 2147483646 w 3112"/>
                <a:gd name="T15" fmla="*/ 2147483646 h 584"/>
                <a:gd name="T16" fmla="*/ 2147483646 w 3112"/>
                <a:gd name="T17" fmla="*/ 2147483646 h 584"/>
                <a:gd name="T18" fmla="*/ 2147483646 w 3112"/>
                <a:gd name="T19" fmla="*/ 2147483646 h 584"/>
                <a:gd name="T20" fmla="*/ 2147483646 w 3112"/>
                <a:gd name="T21" fmla="*/ 2147483646 h 584"/>
                <a:gd name="T22" fmla="*/ 2147483646 w 3112"/>
                <a:gd name="T23" fmla="*/ 2147483646 h 584"/>
                <a:gd name="T24" fmla="*/ 2147483646 w 3112"/>
                <a:gd name="T25" fmla="*/ 2147483646 h 584"/>
                <a:gd name="T26" fmla="*/ 2147483646 w 3112"/>
                <a:gd name="T27" fmla="*/ 2147483646 h 584"/>
                <a:gd name="T28" fmla="*/ 2147483646 w 3112"/>
                <a:gd name="T29" fmla="*/ 2147483646 h 584"/>
                <a:gd name="T30" fmla="*/ 2147483646 w 3112"/>
                <a:gd name="T31" fmla="*/ 2147483646 h 584"/>
                <a:gd name="T32" fmla="*/ 2147483646 w 3112"/>
                <a:gd name="T33" fmla="*/ 2147483646 h 584"/>
                <a:gd name="T34" fmla="*/ 2147483646 w 3112"/>
                <a:gd name="T35" fmla="*/ 2147483646 h 584"/>
                <a:gd name="T36" fmla="*/ 2147483646 w 3112"/>
                <a:gd name="T37" fmla="*/ 2147483646 h 584"/>
                <a:gd name="T38" fmla="*/ 2147483646 w 3112"/>
                <a:gd name="T39" fmla="*/ 0 h 584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 useBgFill="1">
          <p:nvSpPr>
            <p:cNvPr id="10" name="Freeform 19"/>
            <p:cNvSpPr>
              <a:spLocks/>
            </p:cNvSpPr>
            <p:nvPr/>
          </p:nvSpPr>
          <p:spPr bwMode="hidden">
            <a:xfrm>
              <a:off x="-3905250" y="4294188"/>
              <a:ext cx="13011150" cy="1892300"/>
            </a:xfrm>
            <a:custGeom>
              <a:avLst/>
              <a:gdLst>
                <a:gd name="T0" fmla="*/ 2147483646 w 8196"/>
                <a:gd name="T1" fmla="*/ 2147483646 h 1192"/>
                <a:gd name="T2" fmla="*/ 2147483646 w 8196"/>
                <a:gd name="T3" fmla="*/ 2147483646 h 1192"/>
                <a:gd name="T4" fmla="*/ 2147483646 w 8196"/>
                <a:gd name="T5" fmla="*/ 2147483646 h 1192"/>
                <a:gd name="T6" fmla="*/ 2147483646 w 8196"/>
                <a:gd name="T7" fmla="*/ 2147483646 h 1192"/>
                <a:gd name="T8" fmla="*/ 2147483646 w 8196"/>
                <a:gd name="T9" fmla="*/ 2147483646 h 1192"/>
                <a:gd name="T10" fmla="*/ 2147483646 w 8196"/>
                <a:gd name="T11" fmla="*/ 2147483646 h 1192"/>
                <a:gd name="T12" fmla="*/ 2147483646 w 8196"/>
                <a:gd name="T13" fmla="*/ 2147483646 h 1192"/>
                <a:gd name="T14" fmla="*/ 2147483646 w 8196"/>
                <a:gd name="T15" fmla="*/ 2147483646 h 1192"/>
                <a:gd name="T16" fmla="*/ 2147483646 w 8196"/>
                <a:gd name="T17" fmla="*/ 2147483646 h 1192"/>
                <a:gd name="T18" fmla="*/ 2147483646 w 8196"/>
                <a:gd name="T19" fmla="*/ 2147483646 h 1192"/>
                <a:gd name="T20" fmla="*/ 2147483646 w 8196"/>
                <a:gd name="T21" fmla="*/ 2147483646 h 1192"/>
                <a:gd name="T22" fmla="*/ 2147483646 w 8196"/>
                <a:gd name="T23" fmla="*/ 2147483646 h 1192"/>
                <a:gd name="T24" fmla="*/ 2147483646 w 8196"/>
                <a:gd name="T25" fmla="*/ 2147483646 h 1192"/>
                <a:gd name="T26" fmla="*/ 2147483646 w 8196"/>
                <a:gd name="T27" fmla="*/ 2147483646 h 1192"/>
                <a:gd name="T28" fmla="*/ 2147483646 w 8196"/>
                <a:gd name="T29" fmla="*/ 2147483646 h 1192"/>
                <a:gd name="T30" fmla="*/ 2147483646 w 8196"/>
                <a:gd name="T31" fmla="*/ 2147483646 h 1192"/>
                <a:gd name="T32" fmla="*/ 2147483646 w 8196"/>
                <a:gd name="T33" fmla="*/ 2147483646 h 1192"/>
                <a:gd name="T34" fmla="*/ 2147483646 w 8196"/>
                <a:gd name="T35" fmla="*/ 2147483646 h 1192"/>
                <a:gd name="T36" fmla="*/ 2147483646 w 8196"/>
                <a:gd name="T37" fmla="*/ 2147483646 h 1192"/>
                <a:gd name="T38" fmla="*/ 2147483646 w 8196"/>
                <a:gd name="T39" fmla="*/ 2147483646 h 1192"/>
                <a:gd name="T40" fmla="*/ 2147483646 w 8196"/>
                <a:gd name="T41" fmla="*/ 2147483646 h 1192"/>
                <a:gd name="T42" fmla="*/ 2147483646 w 8196"/>
                <a:gd name="T43" fmla="*/ 2147483646 h 1192"/>
                <a:gd name="T44" fmla="*/ 2147483646 w 8196"/>
                <a:gd name="T45" fmla="*/ 0 h 1192"/>
                <a:gd name="T46" fmla="*/ 2147483646 w 8196"/>
                <a:gd name="T47" fmla="*/ 2147483646 h 1192"/>
                <a:gd name="T48" fmla="*/ 2147483646 w 8196"/>
                <a:gd name="T49" fmla="*/ 2147483646 h 1192"/>
                <a:gd name="T50" fmla="*/ 2147483646 w 8196"/>
                <a:gd name="T51" fmla="*/ 2147483646 h 1192"/>
                <a:gd name="T52" fmla="*/ 2147483646 w 8196"/>
                <a:gd name="T53" fmla="*/ 2147483646 h 1192"/>
                <a:gd name="T54" fmla="*/ 2147483646 w 8196"/>
                <a:gd name="T55" fmla="*/ 2147483646 h 1192"/>
                <a:gd name="T56" fmla="*/ 2147483646 w 8196"/>
                <a:gd name="T57" fmla="*/ 2147483646 h 1192"/>
                <a:gd name="T58" fmla="*/ 2147483646 w 8196"/>
                <a:gd name="T59" fmla="*/ 2147483646 h 1192"/>
                <a:gd name="T60" fmla="*/ 2147483646 w 8196"/>
                <a:gd name="T61" fmla="*/ 2147483646 h 1192"/>
                <a:gd name="T62" fmla="*/ 0 w 8196"/>
                <a:gd name="T63" fmla="*/ 2147483646 h 1192"/>
                <a:gd name="T64" fmla="*/ 2147483646 w 8196"/>
                <a:gd name="T65" fmla="*/ 2147483646 h 1192"/>
                <a:gd name="T66" fmla="*/ 2147483646 w 8196"/>
                <a:gd name="T67" fmla="*/ 2147483646 h 1192"/>
                <a:gd name="T68" fmla="*/ 2147483646 w 8196"/>
                <a:gd name="T69" fmla="*/ 2147483646 h 1192"/>
                <a:gd name="T70" fmla="*/ 2147483646 w 8196"/>
                <a:gd name="T71" fmla="*/ 2147483646 h 1192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2" y="512"/>
                  </a:lnTo>
                  <a:close/>
                </a:path>
              </a:pathLst>
            </a:custGeom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1447800"/>
            <a:ext cx="2057400" cy="4487333"/>
          </a:xfrm>
        </p:spPr>
        <p:txBody>
          <a:bodyPr vert="eaVert"/>
          <a:lstStyle>
            <a:lvl1pPr algn="l">
              <a:defRPr>
                <a:solidFill>
                  <a:schemeClr val="tx2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447800"/>
            <a:ext cx="6019800" cy="4487334"/>
          </a:xfrm>
        </p:spPr>
        <p:txBody>
          <a:bodyPr vert="eaVert"/>
          <a:lstStyle>
            <a:lvl1pPr>
              <a:buClr>
                <a:schemeClr val="accent1"/>
              </a:buClr>
              <a:defRPr/>
            </a:lvl1pPr>
            <a:lvl2pPr>
              <a:buClr>
                <a:schemeClr val="accent1"/>
              </a:buClr>
              <a:defRPr/>
            </a:lvl2pPr>
            <a:lvl3pPr>
              <a:buClr>
                <a:schemeClr val="accent1"/>
              </a:buClr>
              <a:defRPr/>
            </a:lvl3pPr>
            <a:lvl4pPr>
              <a:buClr>
                <a:schemeClr val="accent1"/>
              </a:buClr>
              <a:defRPr/>
            </a:lvl4pPr>
            <a:lvl5pPr>
              <a:buClr>
                <a:schemeClr val="accent1"/>
              </a:buClr>
              <a:defRPr/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1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85A36CA-363C-4882-9F81-A4B48FA86DEC}" type="datetimeFigureOut">
              <a:rPr lang="zh-CN" altLang="en-US"/>
              <a:pPr>
                <a:defRPr/>
              </a:pPr>
              <a:t>2021/10/17</a:t>
            </a:fld>
            <a:endParaRPr lang="zh-CN" altLang="en-US"/>
          </a:p>
        </p:txBody>
      </p:sp>
      <p:sp>
        <p:nvSpPr>
          <p:cNvPr id="1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46974A7-A1A4-464F-BFDF-78D6385E2AA3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57636701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4A584C0-B6B7-4BA0-A669-3A9B7FAF0850}" type="datetimeFigureOut">
              <a:rPr lang="zh-CN" altLang="en-US"/>
              <a:pPr>
                <a:defRPr/>
              </a:pPr>
              <a:t>2021/10/17</a:t>
            </a:fld>
            <a:endParaRPr lang="zh-CN" alt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3C05C0B-5CD4-43A4-8F3E-50568A030FE4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5583410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D5DBA21-CD18-4CC2-8626-F14ACC8179EF}" type="datetimeFigureOut">
              <a:rPr lang="zh-CN" altLang="en-US"/>
              <a:pPr>
                <a:defRPr/>
              </a:pPr>
              <a:t>2021/10/17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C127312-79A2-45EE-BEEC-A99F2A24003A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5134342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01A83F2-E772-46CB-A716-39BA51AE15FD}" type="datetimeFigureOut">
              <a:rPr lang="zh-CN" altLang="en-US"/>
              <a:pPr>
                <a:defRPr/>
              </a:pPr>
              <a:t>2021/10/17</a:t>
            </a:fld>
            <a:endParaRPr lang="zh-CN" altLang="en-US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9AF899E-7503-4A7E-BD52-06493615CB7E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4954165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DA15534-A901-492E-9B6E-6BB99DBA27D5}" type="datetimeFigureOut">
              <a:rPr lang="zh-CN" altLang="en-US"/>
              <a:pPr>
                <a:defRPr/>
              </a:pPr>
              <a:t>2021/10/17</a:t>
            </a:fld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0C94106-058B-4703-A25B-CBCB7BD27689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8618668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082883F-E6EC-4061-BEC4-FF9928B5579D}" type="datetimeFigureOut">
              <a:rPr lang="zh-CN" altLang="en-US"/>
              <a:pPr>
                <a:defRPr/>
              </a:pPr>
              <a:t>2021/10/17</a:t>
            </a:fld>
            <a:endParaRPr lang="zh-CN" altLang="en-US"/>
          </a:p>
        </p:txBody>
      </p:sp>
      <p:sp>
        <p:nvSpPr>
          <p:cNvPr id="3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6122353-3E3D-48FB-897B-368AA0826A31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7604633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BC321A9-DC7D-4613-A1CC-E622F96368D0}" type="datetimeFigureOut">
              <a:rPr lang="zh-CN" altLang="en-US"/>
              <a:pPr>
                <a:defRPr/>
              </a:pPr>
              <a:t>2021/10/17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CF7C74D-B8E6-41A6-88B6-B81BDA7389CE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8972260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5FB79E0-B061-45BE-B936-67614CF91ED4}" type="datetimeFigureOut">
              <a:rPr lang="zh-CN" altLang="en-US"/>
              <a:pPr>
                <a:defRPr/>
              </a:pPr>
              <a:t>2021/10/17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8B9F2B2-7FE0-47AE-A46A-1BBBCB081C9E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264846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Relationship Id="rId14" Type="http://schemas.openxmlformats.org/officeDocument/2006/relationships/image" Target="../media/image2.png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1.xml"/><Relationship Id="rId13" Type="http://schemas.openxmlformats.org/officeDocument/2006/relationships/theme" Target="../theme/theme3.xml"/><Relationship Id="rId3" Type="http://schemas.openxmlformats.org/officeDocument/2006/relationships/slideLayout" Target="../slideLayouts/slideLayout26.xml"/><Relationship Id="rId7" Type="http://schemas.openxmlformats.org/officeDocument/2006/relationships/slideLayout" Target="../slideLayouts/slideLayout30.xml"/><Relationship Id="rId12" Type="http://schemas.openxmlformats.org/officeDocument/2006/relationships/slideLayout" Target="../slideLayouts/slideLayout35.xml"/><Relationship Id="rId2" Type="http://schemas.openxmlformats.org/officeDocument/2006/relationships/slideLayout" Target="../slideLayouts/slideLayout25.xml"/><Relationship Id="rId1" Type="http://schemas.openxmlformats.org/officeDocument/2006/relationships/slideLayout" Target="../slideLayouts/slideLayout24.xml"/><Relationship Id="rId6" Type="http://schemas.openxmlformats.org/officeDocument/2006/relationships/slideLayout" Target="../slideLayouts/slideLayout29.xml"/><Relationship Id="rId11" Type="http://schemas.openxmlformats.org/officeDocument/2006/relationships/slideLayout" Target="../slideLayouts/slideLayout34.xml"/><Relationship Id="rId5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33.xml"/><Relationship Id="rId4" Type="http://schemas.openxmlformats.org/officeDocument/2006/relationships/slideLayout" Target="../slideLayouts/slideLayout27.xml"/><Relationship Id="rId9" Type="http://schemas.openxmlformats.org/officeDocument/2006/relationships/slideLayout" Target="../slideLayouts/slideLayout3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0582B535-6342-4262-AE5D-ECCD1D337EBB}" type="datetimeFigureOut">
              <a:rPr lang="zh-CN" altLang="en-US"/>
              <a:pPr>
                <a:defRPr/>
              </a:pPr>
              <a:t>2021/10/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rgbClr val="898989"/>
                </a:solidFill>
              </a:defRPr>
            </a:lvl1pPr>
          </a:lstStyle>
          <a:p>
            <a:pPr>
              <a:defRPr/>
            </a:pPr>
            <a:fld id="{3280B834-A27B-45C2-A29B-9D8BF6988DD0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449" r:id="rId1"/>
    <p:sldLayoutId id="2147484450" r:id="rId2"/>
    <p:sldLayoutId id="2147484451" r:id="rId3"/>
    <p:sldLayoutId id="2147484452" r:id="rId4"/>
    <p:sldLayoutId id="2147484453" r:id="rId5"/>
    <p:sldLayoutId id="2147484454" r:id="rId6"/>
    <p:sldLayoutId id="2147484455" r:id="rId7"/>
    <p:sldLayoutId id="2147484456" r:id="rId8"/>
    <p:sldLayoutId id="2147484457" r:id="rId9"/>
    <p:sldLayoutId id="2147484458" r:id="rId10"/>
    <p:sldLayoutId id="2147484459" r:id="rId11"/>
    <p:sldLayoutId id="2147484460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0">
          <a:blip r:embed="rId13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4"/>
          <p:cNvPicPr>
            <a:picLocks noChangeAspect="1" noChangeArrowheads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32588" y="5008563"/>
            <a:ext cx="2309812" cy="1300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1" name="标题占位符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2052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6346825" cy="3989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4352A34C-149D-4970-88A2-9EBEC9E7DD83}" type="datetimeFigureOut">
              <a:rPr lang="zh-CN" altLang="en-US"/>
              <a:pPr>
                <a:defRPr/>
              </a:pPr>
              <a:t>2021/10/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rgbClr val="898989"/>
                </a:solidFill>
              </a:defRPr>
            </a:lvl1pPr>
          </a:lstStyle>
          <a:p>
            <a:pPr>
              <a:defRPr/>
            </a:pPr>
            <a:fld id="{9679421F-2F30-46E8-ACA9-D8A2D241B4D2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461" r:id="rId1"/>
    <p:sldLayoutId id="2147484462" r:id="rId2"/>
    <p:sldLayoutId id="2147484463" r:id="rId3"/>
    <p:sldLayoutId id="2147484464" r:id="rId4"/>
    <p:sldLayoutId id="2147484465" r:id="rId5"/>
    <p:sldLayoutId id="2147484466" r:id="rId6"/>
    <p:sldLayoutId id="2147484467" r:id="rId7"/>
    <p:sldLayoutId id="2147484468" r:id="rId8"/>
    <p:sldLayoutId id="2147484469" r:id="rId9"/>
    <p:sldLayoutId id="2147484470" r:id="rId10"/>
    <p:sldLayoutId id="2147484471" r:id="rId11"/>
  </p:sldLayoutIdLst>
  <p:transition spd="slow">
    <p:randomBar dir="vert"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ounded Rectangle 13"/>
          <p:cNvSpPr/>
          <p:nvPr/>
        </p:nvSpPr>
        <p:spPr>
          <a:xfrm>
            <a:off x="228600" y="228600"/>
            <a:ext cx="8696325" cy="2468563"/>
          </a:xfrm>
          <a:prstGeom prst="roundRect">
            <a:avLst>
              <a:gd name="adj" fmla="val 3362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9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grpSp>
        <p:nvGrpSpPr>
          <p:cNvPr id="3075" name="Group 15"/>
          <p:cNvGrpSpPr>
            <a:grpSpLocks noChangeAspect="1"/>
          </p:cNvGrpSpPr>
          <p:nvPr/>
        </p:nvGrpSpPr>
        <p:grpSpPr bwMode="auto">
          <a:xfrm>
            <a:off x="211138" y="1679575"/>
            <a:ext cx="8723312" cy="1330325"/>
            <a:chOff x="-3905251" y="4294188"/>
            <a:chExt cx="13027839" cy="1892300"/>
          </a:xfrm>
        </p:grpSpPr>
        <p:sp>
          <p:nvSpPr>
            <p:cNvPr id="3081" name="Freeform 14"/>
            <p:cNvSpPr>
              <a:spLocks/>
            </p:cNvSpPr>
            <p:nvPr/>
          </p:nvSpPr>
          <p:spPr bwMode="hidden">
            <a:xfrm>
              <a:off x="4810006" y="4499677"/>
              <a:ext cx="4295986" cy="1016152"/>
            </a:xfrm>
            <a:custGeom>
              <a:avLst/>
              <a:gdLst>
                <a:gd name="T0" fmla="*/ 2147483646 w 2706"/>
                <a:gd name="T1" fmla="*/ 0 h 640"/>
                <a:gd name="T2" fmla="*/ 2147483646 w 2706"/>
                <a:gd name="T3" fmla="*/ 0 h 640"/>
                <a:gd name="T4" fmla="*/ 2147483646 w 2706"/>
                <a:gd name="T5" fmla="*/ 2147483646 h 640"/>
                <a:gd name="T6" fmla="*/ 2147483646 w 2706"/>
                <a:gd name="T7" fmla="*/ 2147483646 h 640"/>
                <a:gd name="T8" fmla="*/ 2147483646 w 2706"/>
                <a:gd name="T9" fmla="*/ 2147483646 h 640"/>
                <a:gd name="T10" fmla="*/ 2147483646 w 2706"/>
                <a:gd name="T11" fmla="*/ 2147483646 h 640"/>
                <a:gd name="T12" fmla="*/ 2147483646 w 2706"/>
                <a:gd name="T13" fmla="*/ 2147483646 h 640"/>
                <a:gd name="T14" fmla="*/ 2147483646 w 2706"/>
                <a:gd name="T15" fmla="*/ 2147483646 h 640"/>
                <a:gd name="T16" fmla="*/ 2147483646 w 2706"/>
                <a:gd name="T17" fmla="*/ 2147483646 h 640"/>
                <a:gd name="T18" fmla="*/ 2147483646 w 2706"/>
                <a:gd name="T19" fmla="*/ 2147483646 h 640"/>
                <a:gd name="T20" fmla="*/ 2147483646 w 2706"/>
                <a:gd name="T21" fmla="*/ 2147483646 h 640"/>
                <a:gd name="T22" fmla="*/ 2147483646 w 2706"/>
                <a:gd name="T23" fmla="*/ 2147483646 h 640"/>
                <a:gd name="T24" fmla="*/ 2147483646 w 2706"/>
                <a:gd name="T25" fmla="*/ 2147483646 h 640"/>
                <a:gd name="T26" fmla="*/ 2147483646 w 2706"/>
                <a:gd name="T27" fmla="*/ 2147483646 h 640"/>
                <a:gd name="T28" fmla="*/ 2147483646 w 2706"/>
                <a:gd name="T29" fmla="*/ 2147483646 h 640"/>
                <a:gd name="T30" fmla="*/ 2147483646 w 2706"/>
                <a:gd name="T31" fmla="*/ 2147483646 h 640"/>
                <a:gd name="T32" fmla="*/ 2147483646 w 2706"/>
                <a:gd name="T33" fmla="*/ 2147483646 h 640"/>
                <a:gd name="T34" fmla="*/ 2147483646 w 2706"/>
                <a:gd name="T35" fmla="*/ 2147483646 h 640"/>
                <a:gd name="T36" fmla="*/ 0 w 2706"/>
                <a:gd name="T37" fmla="*/ 2147483646 h 640"/>
                <a:gd name="T38" fmla="*/ 0 w 2706"/>
                <a:gd name="T39" fmla="*/ 2147483646 h 640"/>
                <a:gd name="T40" fmla="*/ 2147483646 w 2706"/>
                <a:gd name="T41" fmla="*/ 2147483646 h 640"/>
                <a:gd name="T42" fmla="*/ 2147483646 w 2706"/>
                <a:gd name="T43" fmla="*/ 2147483646 h 640"/>
                <a:gd name="T44" fmla="*/ 2147483646 w 2706"/>
                <a:gd name="T45" fmla="*/ 2147483646 h 640"/>
                <a:gd name="T46" fmla="*/ 2147483646 w 2706"/>
                <a:gd name="T47" fmla="*/ 2147483646 h 640"/>
                <a:gd name="T48" fmla="*/ 2147483646 w 2706"/>
                <a:gd name="T49" fmla="*/ 2147483646 h 640"/>
                <a:gd name="T50" fmla="*/ 2147483646 w 2706"/>
                <a:gd name="T51" fmla="*/ 2147483646 h 640"/>
                <a:gd name="T52" fmla="*/ 2147483646 w 2706"/>
                <a:gd name="T53" fmla="*/ 2147483646 h 640"/>
                <a:gd name="T54" fmla="*/ 2147483646 w 2706"/>
                <a:gd name="T55" fmla="*/ 2147483646 h 640"/>
                <a:gd name="T56" fmla="*/ 2147483646 w 2706"/>
                <a:gd name="T57" fmla="*/ 2147483646 h 640"/>
                <a:gd name="T58" fmla="*/ 2147483646 w 2706"/>
                <a:gd name="T59" fmla="*/ 2147483646 h 640"/>
                <a:gd name="T60" fmla="*/ 2147483646 w 2706"/>
                <a:gd name="T61" fmla="*/ 2147483646 h 640"/>
                <a:gd name="T62" fmla="*/ 2147483646 w 2706"/>
                <a:gd name="T63" fmla="*/ 2147483646 h 640"/>
                <a:gd name="T64" fmla="*/ 2147483646 w 2706"/>
                <a:gd name="T65" fmla="*/ 2147483646 h 640"/>
                <a:gd name="T66" fmla="*/ 2147483646 w 2706"/>
                <a:gd name="T67" fmla="*/ 2147483646 h 640"/>
                <a:gd name="T68" fmla="*/ 2147483646 w 2706"/>
                <a:gd name="T69" fmla="*/ 2147483646 h 640"/>
                <a:gd name="T70" fmla="*/ 2147483646 w 2706"/>
                <a:gd name="T71" fmla="*/ 2147483646 h 640"/>
                <a:gd name="T72" fmla="*/ 2147483646 w 2706"/>
                <a:gd name="T73" fmla="*/ 2147483646 h 640"/>
                <a:gd name="T74" fmla="*/ 2147483646 w 2706"/>
                <a:gd name="T75" fmla="*/ 2147483646 h 640"/>
                <a:gd name="T76" fmla="*/ 2147483646 w 2706"/>
                <a:gd name="T77" fmla="*/ 2147483646 h 640"/>
                <a:gd name="T78" fmla="*/ 2147483646 w 2706"/>
                <a:gd name="T79" fmla="*/ 2147483646 h 640"/>
                <a:gd name="T80" fmla="*/ 2147483646 w 2706"/>
                <a:gd name="T81" fmla="*/ 2147483646 h 640"/>
                <a:gd name="T82" fmla="*/ 2147483646 w 2706"/>
                <a:gd name="T83" fmla="*/ 2147483646 h 640"/>
                <a:gd name="T84" fmla="*/ 2147483646 w 2706"/>
                <a:gd name="T85" fmla="*/ 2147483646 h 640"/>
                <a:gd name="T86" fmla="*/ 2147483646 w 2706"/>
                <a:gd name="T87" fmla="*/ 2147483646 h 640"/>
                <a:gd name="T88" fmla="*/ 2147483646 w 2706"/>
                <a:gd name="T89" fmla="*/ 2147483646 h 640"/>
                <a:gd name="T90" fmla="*/ 2147483646 w 2706"/>
                <a:gd name="T91" fmla="*/ 2147483646 h 640"/>
                <a:gd name="T92" fmla="*/ 2147483646 w 2706"/>
                <a:gd name="T93" fmla="*/ 2147483646 h 640"/>
                <a:gd name="T94" fmla="*/ 2147483646 w 2706"/>
                <a:gd name="T95" fmla="*/ 2147483646 h 640"/>
                <a:gd name="T96" fmla="*/ 2147483646 w 2706"/>
                <a:gd name="T97" fmla="*/ 2147483646 h 640"/>
                <a:gd name="T98" fmla="*/ 2147483646 w 2706"/>
                <a:gd name="T99" fmla="*/ 2147483646 h 640"/>
                <a:gd name="T100" fmla="*/ 2147483646 w 2706"/>
                <a:gd name="T101" fmla="*/ 2147483646 h 640"/>
                <a:gd name="T102" fmla="*/ 2147483646 w 2706"/>
                <a:gd name="T103" fmla="*/ 2147483646 h 640"/>
                <a:gd name="T104" fmla="*/ 2147483646 w 2706"/>
                <a:gd name="T105" fmla="*/ 2147483646 h 640"/>
                <a:gd name="T106" fmla="*/ 2147483646 w 2706"/>
                <a:gd name="T107" fmla="*/ 0 h 640"/>
                <a:gd name="T108" fmla="*/ 2147483646 w 2706"/>
                <a:gd name="T109" fmla="*/ 0 h 640"/>
                <a:gd name="T110" fmla="*/ 2147483646 w 2706"/>
                <a:gd name="T111" fmla="*/ 0 h 640"/>
                <a:gd name="T112" fmla="*/ 2147483646 w 2706"/>
                <a:gd name="T113" fmla="*/ 0 h 640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1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82" name="Freeform 18"/>
            <p:cNvSpPr>
              <a:spLocks/>
            </p:cNvSpPr>
            <p:nvPr/>
          </p:nvSpPr>
          <p:spPr bwMode="hidden">
            <a:xfrm>
              <a:off x="-308667" y="4319028"/>
              <a:ext cx="8279020" cy="1208091"/>
            </a:xfrm>
            <a:custGeom>
              <a:avLst/>
              <a:gdLst>
                <a:gd name="T0" fmla="*/ 2147483646 w 5216"/>
                <a:gd name="T1" fmla="*/ 2147483646 h 762"/>
                <a:gd name="T2" fmla="*/ 2147483646 w 5216"/>
                <a:gd name="T3" fmla="*/ 2147483646 h 762"/>
                <a:gd name="T4" fmla="*/ 2147483646 w 5216"/>
                <a:gd name="T5" fmla="*/ 2147483646 h 762"/>
                <a:gd name="T6" fmla="*/ 2147483646 w 5216"/>
                <a:gd name="T7" fmla="*/ 2147483646 h 762"/>
                <a:gd name="T8" fmla="*/ 2147483646 w 5216"/>
                <a:gd name="T9" fmla="*/ 2147483646 h 762"/>
                <a:gd name="T10" fmla="*/ 2147483646 w 5216"/>
                <a:gd name="T11" fmla="*/ 2147483646 h 762"/>
                <a:gd name="T12" fmla="*/ 2147483646 w 5216"/>
                <a:gd name="T13" fmla="*/ 2147483646 h 762"/>
                <a:gd name="T14" fmla="*/ 2147483646 w 5216"/>
                <a:gd name="T15" fmla="*/ 2147483646 h 762"/>
                <a:gd name="T16" fmla="*/ 2147483646 w 5216"/>
                <a:gd name="T17" fmla="*/ 2147483646 h 762"/>
                <a:gd name="T18" fmla="*/ 2147483646 w 5216"/>
                <a:gd name="T19" fmla="*/ 2147483646 h 762"/>
                <a:gd name="T20" fmla="*/ 2147483646 w 5216"/>
                <a:gd name="T21" fmla="*/ 2147483646 h 762"/>
                <a:gd name="T22" fmla="*/ 2147483646 w 5216"/>
                <a:gd name="T23" fmla="*/ 2147483646 h 762"/>
                <a:gd name="T24" fmla="*/ 2147483646 w 5216"/>
                <a:gd name="T25" fmla="*/ 2147483646 h 762"/>
                <a:gd name="T26" fmla="*/ 2147483646 w 5216"/>
                <a:gd name="T27" fmla="*/ 0 h 762"/>
                <a:gd name="T28" fmla="*/ 2147483646 w 5216"/>
                <a:gd name="T29" fmla="*/ 2147483646 h 762"/>
                <a:gd name="T30" fmla="*/ 2147483646 w 5216"/>
                <a:gd name="T31" fmla="*/ 2147483646 h 762"/>
                <a:gd name="T32" fmla="*/ 0 w 5216"/>
                <a:gd name="T33" fmla="*/ 2147483646 h 762"/>
                <a:gd name="T34" fmla="*/ 2147483646 w 5216"/>
                <a:gd name="T35" fmla="*/ 2147483646 h 762"/>
                <a:gd name="T36" fmla="*/ 2147483646 w 5216"/>
                <a:gd name="T37" fmla="*/ 2147483646 h 762"/>
                <a:gd name="T38" fmla="*/ 2147483646 w 5216"/>
                <a:gd name="T39" fmla="*/ 2147483646 h 762"/>
                <a:gd name="T40" fmla="*/ 2147483646 w 5216"/>
                <a:gd name="T41" fmla="*/ 2147483646 h 762"/>
                <a:gd name="T42" fmla="*/ 2147483646 w 5216"/>
                <a:gd name="T43" fmla="*/ 2147483646 h 762"/>
                <a:gd name="T44" fmla="*/ 2147483646 w 5216"/>
                <a:gd name="T45" fmla="*/ 2147483646 h 762"/>
                <a:gd name="T46" fmla="*/ 2147483646 w 5216"/>
                <a:gd name="T47" fmla="*/ 2147483646 h 762"/>
                <a:gd name="T48" fmla="*/ 2147483646 w 5216"/>
                <a:gd name="T49" fmla="*/ 2147483646 h 762"/>
                <a:gd name="T50" fmla="*/ 2147483646 w 5216"/>
                <a:gd name="T51" fmla="*/ 2147483646 h 762"/>
                <a:gd name="T52" fmla="*/ 2147483646 w 5216"/>
                <a:gd name="T53" fmla="*/ 2147483646 h 762"/>
                <a:gd name="T54" fmla="*/ 2147483646 w 5216"/>
                <a:gd name="T55" fmla="*/ 2147483646 h 762"/>
                <a:gd name="T56" fmla="*/ 2147483646 w 5216"/>
                <a:gd name="T57" fmla="*/ 2147483646 h 762"/>
                <a:gd name="T58" fmla="*/ 2147483646 w 5216"/>
                <a:gd name="T59" fmla="*/ 2147483646 h 762"/>
                <a:gd name="T60" fmla="*/ 2147483646 w 5216"/>
                <a:gd name="T61" fmla="*/ 2147483646 h 762"/>
                <a:gd name="T62" fmla="*/ 2147483646 w 5216"/>
                <a:gd name="T63" fmla="*/ 2147483646 h 762"/>
                <a:gd name="T64" fmla="*/ 2147483646 w 5216"/>
                <a:gd name="T65" fmla="*/ 2147483646 h 762"/>
                <a:gd name="T66" fmla="*/ 2147483646 w 5216"/>
                <a:gd name="T67" fmla="*/ 2147483646 h 762"/>
                <a:gd name="T68" fmla="*/ 2147483646 w 5216"/>
                <a:gd name="T69" fmla="*/ 2147483646 h 762"/>
                <a:gd name="T70" fmla="*/ 2147483646 w 5216"/>
                <a:gd name="T71" fmla="*/ 2147483646 h 762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3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83" name="Freeform 22"/>
            <p:cNvSpPr>
              <a:spLocks/>
            </p:cNvSpPr>
            <p:nvPr/>
          </p:nvSpPr>
          <p:spPr bwMode="hidden">
            <a:xfrm>
              <a:off x="4286" y="4334834"/>
              <a:ext cx="8165219" cy="1101960"/>
            </a:xfrm>
            <a:custGeom>
              <a:avLst/>
              <a:gdLst>
                <a:gd name="T0" fmla="*/ 0 w 5144"/>
                <a:gd name="T1" fmla="*/ 2147483646 h 694"/>
                <a:gd name="T2" fmla="*/ 0 w 5144"/>
                <a:gd name="T3" fmla="*/ 2147483646 h 694"/>
                <a:gd name="T4" fmla="*/ 2147483646 w 5144"/>
                <a:gd name="T5" fmla="*/ 2147483646 h 694"/>
                <a:gd name="T6" fmla="*/ 2147483646 w 5144"/>
                <a:gd name="T7" fmla="*/ 2147483646 h 694"/>
                <a:gd name="T8" fmla="*/ 2147483646 w 5144"/>
                <a:gd name="T9" fmla="*/ 2147483646 h 694"/>
                <a:gd name="T10" fmla="*/ 2147483646 w 5144"/>
                <a:gd name="T11" fmla="*/ 2147483646 h 694"/>
                <a:gd name="T12" fmla="*/ 2147483646 w 5144"/>
                <a:gd name="T13" fmla="*/ 2147483646 h 694"/>
                <a:gd name="T14" fmla="*/ 2147483646 w 5144"/>
                <a:gd name="T15" fmla="*/ 2147483646 h 694"/>
                <a:gd name="T16" fmla="*/ 2147483646 w 5144"/>
                <a:gd name="T17" fmla="*/ 2147483646 h 694"/>
                <a:gd name="T18" fmla="*/ 2147483646 w 5144"/>
                <a:gd name="T19" fmla="*/ 2147483646 h 694"/>
                <a:gd name="T20" fmla="*/ 2147483646 w 5144"/>
                <a:gd name="T21" fmla="*/ 2147483646 h 694"/>
                <a:gd name="T22" fmla="*/ 2147483646 w 5144"/>
                <a:gd name="T23" fmla="*/ 2147483646 h 694"/>
                <a:gd name="T24" fmla="*/ 2147483646 w 5144"/>
                <a:gd name="T25" fmla="*/ 0 h 694"/>
                <a:gd name="T26" fmla="*/ 2147483646 w 5144"/>
                <a:gd name="T27" fmla="*/ 2147483646 h 694"/>
                <a:gd name="T28" fmla="*/ 2147483646 w 5144"/>
                <a:gd name="T29" fmla="*/ 2147483646 h 694"/>
                <a:gd name="T30" fmla="*/ 2147483646 w 5144"/>
                <a:gd name="T31" fmla="*/ 2147483646 h 694"/>
                <a:gd name="T32" fmla="*/ 2147483646 w 5144"/>
                <a:gd name="T33" fmla="*/ 2147483646 h 694"/>
                <a:gd name="T34" fmla="*/ 2147483646 w 5144"/>
                <a:gd name="T35" fmla="*/ 2147483646 h 694"/>
                <a:gd name="T36" fmla="*/ 2147483646 w 5144"/>
                <a:gd name="T37" fmla="*/ 2147483646 h 694"/>
                <a:gd name="T38" fmla="*/ 2147483646 w 5144"/>
                <a:gd name="T39" fmla="*/ 2147483646 h 694"/>
                <a:gd name="T40" fmla="*/ 2147483646 w 5144"/>
                <a:gd name="T41" fmla="*/ 2147483646 h 694"/>
                <a:gd name="T42" fmla="*/ 2147483646 w 5144"/>
                <a:gd name="T43" fmla="*/ 2147483646 h 694"/>
                <a:gd name="T44" fmla="*/ 2147483646 w 5144"/>
                <a:gd name="T45" fmla="*/ 2147483646 h 694"/>
                <a:gd name="T46" fmla="*/ 2147483646 w 5144"/>
                <a:gd name="T47" fmla="*/ 2147483646 h 694"/>
                <a:gd name="T48" fmla="*/ 2147483646 w 5144"/>
                <a:gd name="T49" fmla="*/ 2147483646 h 694"/>
                <a:gd name="T50" fmla="*/ 2147483646 w 5144"/>
                <a:gd name="T51" fmla="*/ 2147483646 h 694"/>
                <a:gd name="T52" fmla="*/ 2147483646 w 5144"/>
                <a:gd name="T53" fmla="*/ 2147483646 h 694"/>
                <a:gd name="T54" fmla="*/ 2147483646 w 5144"/>
                <a:gd name="T55" fmla="*/ 2147483646 h 694"/>
                <a:gd name="T56" fmla="*/ 2147483646 w 5144"/>
                <a:gd name="T57" fmla="*/ 2147483646 h 694"/>
                <a:gd name="T58" fmla="*/ 2147483646 w 5144"/>
                <a:gd name="T59" fmla="*/ 2147483646 h 694"/>
                <a:gd name="T60" fmla="*/ 2147483646 w 5144"/>
                <a:gd name="T61" fmla="*/ 2147483646 h 694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</a:gdLst>
              <a:ahLst/>
              <a:cxnLst>
                <a:cxn ang="T62">
                  <a:pos x="T0" y="T1"/>
                </a:cxn>
                <a:cxn ang="T63">
                  <a:pos x="T2" y="T3"/>
                </a:cxn>
                <a:cxn ang="T64">
                  <a:pos x="T4" y="T5"/>
                </a:cxn>
                <a:cxn ang="T65">
                  <a:pos x="T6" y="T7"/>
                </a:cxn>
                <a:cxn ang="T66">
                  <a:pos x="T8" y="T9"/>
                </a:cxn>
                <a:cxn ang="T67">
                  <a:pos x="T10" y="T11"/>
                </a:cxn>
                <a:cxn ang="T68">
                  <a:pos x="T12" y="T13"/>
                </a:cxn>
                <a:cxn ang="T69">
                  <a:pos x="T14" y="T15"/>
                </a:cxn>
                <a:cxn ang="T70">
                  <a:pos x="T16" y="T17"/>
                </a:cxn>
                <a:cxn ang="T71">
                  <a:pos x="T18" y="T19"/>
                </a:cxn>
                <a:cxn ang="T72">
                  <a:pos x="T20" y="T21"/>
                </a:cxn>
                <a:cxn ang="T73">
                  <a:pos x="T22" y="T23"/>
                </a:cxn>
                <a:cxn ang="T74">
                  <a:pos x="T24" y="T25"/>
                </a:cxn>
                <a:cxn ang="T75">
                  <a:pos x="T26" y="T27"/>
                </a:cxn>
                <a:cxn ang="T76">
                  <a:pos x="T28" y="T29"/>
                </a:cxn>
                <a:cxn ang="T77">
                  <a:pos x="T30" y="T31"/>
                </a:cxn>
                <a:cxn ang="T78">
                  <a:pos x="T32" y="T33"/>
                </a:cxn>
                <a:cxn ang="T79">
                  <a:pos x="T34" y="T35"/>
                </a:cxn>
                <a:cxn ang="T80">
                  <a:pos x="T36" y="T37"/>
                </a:cxn>
                <a:cxn ang="T81">
                  <a:pos x="T38" y="T39"/>
                </a:cxn>
                <a:cxn ang="T82">
                  <a:pos x="T40" y="T41"/>
                </a:cxn>
                <a:cxn ang="T83">
                  <a:pos x="T42" y="T43"/>
                </a:cxn>
                <a:cxn ang="T84">
                  <a:pos x="T44" y="T45"/>
                </a:cxn>
                <a:cxn ang="T85">
                  <a:pos x="T46" y="T47"/>
                </a:cxn>
                <a:cxn ang="T86">
                  <a:pos x="T48" y="T49"/>
                </a:cxn>
                <a:cxn ang="T87">
                  <a:pos x="T50" y="T51"/>
                </a:cxn>
                <a:cxn ang="T88">
                  <a:pos x="T52" y="T53"/>
                </a:cxn>
                <a:cxn ang="T89">
                  <a:pos x="T54" y="T55"/>
                </a:cxn>
                <a:cxn ang="T90">
                  <a:pos x="T56" y="T57"/>
                </a:cxn>
                <a:cxn ang="T91">
                  <a:pos x="T58" y="T59"/>
                </a:cxn>
                <a:cxn ang="T92">
                  <a:pos x="T60" y="T61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84" name="Freeform 26"/>
            <p:cNvSpPr>
              <a:spLocks/>
            </p:cNvSpPr>
            <p:nvPr/>
          </p:nvSpPr>
          <p:spPr bwMode="hidden">
            <a:xfrm>
              <a:off x="4155651" y="4316769"/>
              <a:ext cx="4940859" cy="925827"/>
            </a:xfrm>
            <a:custGeom>
              <a:avLst/>
              <a:gdLst>
                <a:gd name="T0" fmla="*/ 0 w 3112"/>
                <a:gd name="T1" fmla="*/ 2147483646 h 584"/>
                <a:gd name="T2" fmla="*/ 0 w 3112"/>
                <a:gd name="T3" fmla="*/ 2147483646 h 584"/>
                <a:gd name="T4" fmla="*/ 2147483646 w 3112"/>
                <a:gd name="T5" fmla="*/ 2147483646 h 584"/>
                <a:gd name="T6" fmla="*/ 2147483646 w 3112"/>
                <a:gd name="T7" fmla="*/ 2147483646 h 584"/>
                <a:gd name="T8" fmla="*/ 2147483646 w 3112"/>
                <a:gd name="T9" fmla="*/ 2147483646 h 584"/>
                <a:gd name="T10" fmla="*/ 2147483646 w 3112"/>
                <a:gd name="T11" fmla="*/ 2147483646 h 584"/>
                <a:gd name="T12" fmla="*/ 2147483646 w 3112"/>
                <a:gd name="T13" fmla="*/ 2147483646 h 584"/>
                <a:gd name="T14" fmla="*/ 2147483646 w 3112"/>
                <a:gd name="T15" fmla="*/ 2147483646 h 584"/>
                <a:gd name="T16" fmla="*/ 2147483646 w 3112"/>
                <a:gd name="T17" fmla="*/ 2147483646 h 584"/>
                <a:gd name="T18" fmla="*/ 2147483646 w 3112"/>
                <a:gd name="T19" fmla="*/ 2147483646 h 584"/>
                <a:gd name="T20" fmla="*/ 2147483646 w 3112"/>
                <a:gd name="T21" fmla="*/ 2147483646 h 584"/>
                <a:gd name="T22" fmla="*/ 2147483646 w 3112"/>
                <a:gd name="T23" fmla="*/ 2147483646 h 584"/>
                <a:gd name="T24" fmla="*/ 2147483646 w 3112"/>
                <a:gd name="T25" fmla="*/ 2147483646 h 584"/>
                <a:gd name="T26" fmla="*/ 2147483646 w 3112"/>
                <a:gd name="T27" fmla="*/ 2147483646 h 584"/>
                <a:gd name="T28" fmla="*/ 2147483646 w 3112"/>
                <a:gd name="T29" fmla="*/ 2147483646 h 584"/>
                <a:gd name="T30" fmla="*/ 2147483646 w 3112"/>
                <a:gd name="T31" fmla="*/ 2147483646 h 584"/>
                <a:gd name="T32" fmla="*/ 2147483646 w 3112"/>
                <a:gd name="T33" fmla="*/ 2147483646 h 584"/>
                <a:gd name="T34" fmla="*/ 2147483646 w 3112"/>
                <a:gd name="T35" fmla="*/ 2147483646 h 584"/>
                <a:gd name="T36" fmla="*/ 2147483646 w 3112"/>
                <a:gd name="T37" fmla="*/ 2147483646 h 584"/>
                <a:gd name="T38" fmla="*/ 2147483646 w 3112"/>
                <a:gd name="T39" fmla="*/ 0 h 584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 useBgFill="1">
          <p:nvSpPr>
            <p:cNvPr id="3085" name="Freeform 10"/>
            <p:cNvSpPr>
              <a:spLocks/>
            </p:cNvSpPr>
            <p:nvPr/>
          </p:nvSpPr>
          <p:spPr bwMode="hidden">
            <a:xfrm>
              <a:off x="-3905251" y="4294188"/>
              <a:ext cx="13027839" cy="1892300"/>
            </a:xfrm>
            <a:custGeom>
              <a:avLst/>
              <a:gdLst>
                <a:gd name="T0" fmla="*/ 2147483646 w 8196"/>
                <a:gd name="T1" fmla="*/ 2147483646 h 1192"/>
                <a:gd name="T2" fmla="*/ 2147483646 w 8196"/>
                <a:gd name="T3" fmla="*/ 2147483646 h 1192"/>
                <a:gd name="T4" fmla="*/ 2147483646 w 8196"/>
                <a:gd name="T5" fmla="*/ 2147483646 h 1192"/>
                <a:gd name="T6" fmla="*/ 2147483646 w 8196"/>
                <a:gd name="T7" fmla="*/ 2147483646 h 1192"/>
                <a:gd name="T8" fmla="*/ 2147483646 w 8196"/>
                <a:gd name="T9" fmla="*/ 2147483646 h 1192"/>
                <a:gd name="T10" fmla="*/ 2147483646 w 8196"/>
                <a:gd name="T11" fmla="*/ 2147483646 h 1192"/>
                <a:gd name="T12" fmla="*/ 2147483646 w 8196"/>
                <a:gd name="T13" fmla="*/ 2147483646 h 1192"/>
                <a:gd name="T14" fmla="*/ 2147483646 w 8196"/>
                <a:gd name="T15" fmla="*/ 2147483646 h 1192"/>
                <a:gd name="T16" fmla="*/ 2147483646 w 8196"/>
                <a:gd name="T17" fmla="*/ 2147483646 h 1192"/>
                <a:gd name="T18" fmla="*/ 2147483646 w 8196"/>
                <a:gd name="T19" fmla="*/ 2147483646 h 1192"/>
                <a:gd name="T20" fmla="*/ 2147483646 w 8196"/>
                <a:gd name="T21" fmla="*/ 2147483646 h 1192"/>
                <a:gd name="T22" fmla="*/ 2147483646 w 8196"/>
                <a:gd name="T23" fmla="*/ 2147483646 h 1192"/>
                <a:gd name="T24" fmla="*/ 2147483646 w 8196"/>
                <a:gd name="T25" fmla="*/ 2147483646 h 1192"/>
                <a:gd name="T26" fmla="*/ 2147483646 w 8196"/>
                <a:gd name="T27" fmla="*/ 2147483646 h 1192"/>
                <a:gd name="T28" fmla="*/ 2147483646 w 8196"/>
                <a:gd name="T29" fmla="*/ 2147483646 h 1192"/>
                <a:gd name="T30" fmla="*/ 2147483646 w 8196"/>
                <a:gd name="T31" fmla="*/ 2147483646 h 1192"/>
                <a:gd name="T32" fmla="*/ 2147483646 w 8196"/>
                <a:gd name="T33" fmla="*/ 2147483646 h 1192"/>
                <a:gd name="T34" fmla="*/ 2147483646 w 8196"/>
                <a:gd name="T35" fmla="*/ 2147483646 h 1192"/>
                <a:gd name="T36" fmla="*/ 2147483646 w 8196"/>
                <a:gd name="T37" fmla="*/ 2147483646 h 1192"/>
                <a:gd name="T38" fmla="*/ 2147483646 w 8196"/>
                <a:gd name="T39" fmla="*/ 2147483646 h 1192"/>
                <a:gd name="T40" fmla="*/ 2147483646 w 8196"/>
                <a:gd name="T41" fmla="*/ 2147483646 h 1192"/>
                <a:gd name="T42" fmla="*/ 2147483646 w 8196"/>
                <a:gd name="T43" fmla="*/ 2147483646 h 1192"/>
                <a:gd name="T44" fmla="*/ 2147483646 w 8196"/>
                <a:gd name="T45" fmla="*/ 0 h 1192"/>
                <a:gd name="T46" fmla="*/ 2147483646 w 8196"/>
                <a:gd name="T47" fmla="*/ 2147483646 h 1192"/>
                <a:gd name="T48" fmla="*/ 2147483646 w 8196"/>
                <a:gd name="T49" fmla="*/ 2147483646 h 1192"/>
                <a:gd name="T50" fmla="*/ 2147483646 w 8196"/>
                <a:gd name="T51" fmla="*/ 2147483646 h 1192"/>
                <a:gd name="T52" fmla="*/ 2147483646 w 8196"/>
                <a:gd name="T53" fmla="*/ 2147483646 h 1192"/>
                <a:gd name="T54" fmla="*/ 2147483646 w 8196"/>
                <a:gd name="T55" fmla="*/ 2147483646 h 1192"/>
                <a:gd name="T56" fmla="*/ 2147483646 w 8196"/>
                <a:gd name="T57" fmla="*/ 2147483646 h 1192"/>
                <a:gd name="T58" fmla="*/ 2147483646 w 8196"/>
                <a:gd name="T59" fmla="*/ 2147483646 h 1192"/>
                <a:gd name="T60" fmla="*/ 2147483646 w 8196"/>
                <a:gd name="T61" fmla="*/ 2147483646 h 1192"/>
                <a:gd name="T62" fmla="*/ 0 w 8196"/>
                <a:gd name="T63" fmla="*/ 2147483646 h 1192"/>
                <a:gd name="T64" fmla="*/ 2147483646 w 8196"/>
                <a:gd name="T65" fmla="*/ 2147483646 h 1192"/>
                <a:gd name="T66" fmla="*/ 2147483646 w 8196"/>
                <a:gd name="T67" fmla="*/ 2147483646 h 1192"/>
                <a:gd name="T68" fmla="*/ 2147483646 w 8196"/>
                <a:gd name="T69" fmla="*/ 2147483646 h 1192"/>
                <a:gd name="T70" fmla="*/ 2147483646 w 8196"/>
                <a:gd name="T71" fmla="*/ 2147483646 h 1192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2" y="512"/>
                  </a:lnTo>
                  <a:close/>
                </a:path>
              </a:pathLst>
            </a:custGeom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07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338138"/>
            <a:ext cx="8229600" cy="1252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  <a:endParaRPr lang="en-US" altLang="zh-C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5164138" y="6249988"/>
            <a:ext cx="378618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000">
                <a:solidFill>
                  <a:schemeClr val="tx2"/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F92A7718-49FB-4350-BC39-7EDBDA7EB0E7}" type="datetimeFigureOut">
              <a:rPr lang="zh-CN" altLang="en-US"/>
              <a:pPr>
                <a:defRPr/>
              </a:pPr>
              <a:t>2021/10/17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93675" y="6249988"/>
            <a:ext cx="378618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000">
                <a:solidFill>
                  <a:schemeClr val="tx2"/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3990975" y="6249988"/>
            <a:ext cx="116205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1pPr>
          </a:lstStyle>
          <a:p>
            <a:pPr>
              <a:defRPr/>
            </a:pPr>
            <a:fld id="{4613D2E6-D94A-48C7-A626-13DB009A7007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  <p:sp>
        <p:nvSpPr>
          <p:cNvPr id="3080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871538" y="2674938"/>
            <a:ext cx="7408862" cy="3451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477" r:id="rId1"/>
    <p:sldLayoutId id="2147484478" r:id="rId2"/>
    <p:sldLayoutId id="2147484479" r:id="rId3"/>
    <p:sldLayoutId id="2147484472" r:id="rId4"/>
    <p:sldLayoutId id="2147484473" r:id="rId5"/>
    <p:sldLayoutId id="2147484474" r:id="rId6"/>
    <p:sldLayoutId id="2147484480" r:id="rId7"/>
    <p:sldLayoutId id="2147484481" r:id="rId8"/>
    <p:sldLayoutId id="2147484482" r:id="rId9"/>
    <p:sldLayoutId id="2147484475" r:id="rId10"/>
    <p:sldLayoutId id="2147484483" r:id="rId11"/>
    <p:sldLayoutId id="2147484476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rgbClr val="FFFFFF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FFFFFF"/>
          </a:solidFill>
          <a:latin typeface="Candara" pitchFamily="34" charset="0"/>
          <a:ea typeface="华文新魏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FFFFFF"/>
          </a:solidFill>
          <a:latin typeface="Candara" pitchFamily="34" charset="0"/>
          <a:ea typeface="华文新魏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FFFFFF"/>
          </a:solidFill>
          <a:latin typeface="Candara" pitchFamily="34" charset="0"/>
          <a:ea typeface="华文新魏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FFFFFF"/>
          </a:solidFill>
          <a:latin typeface="Candara" pitchFamily="34" charset="0"/>
          <a:ea typeface="华文新魏" pitchFamily="2" charset="-122"/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73050" indent="-2730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100000"/>
        <a:buFont typeface="Symbol" panose="05050102010706020507" pitchFamily="18" charset="2"/>
        <a:buChar char=""/>
        <a:defRPr sz="2400" kern="1200">
          <a:solidFill>
            <a:schemeClr val="tx2"/>
          </a:solidFill>
          <a:latin typeface="+mn-lt"/>
          <a:ea typeface="+mn-ea"/>
          <a:cs typeface="+mn-cs"/>
        </a:defRPr>
      </a:lvl1pPr>
      <a:lvl2pPr marL="576263" indent="-2730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100000"/>
        <a:buFont typeface="Symbol" panose="05050102010706020507" pitchFamily="18" charset="2"/>
        <a:buChar char=""/>
        <a:defRPr sz="2200" kern="1200">
          <a:solidFill>
            <a:schemeClr val="tx2"/>
          </a:solidFill>
          <a:latin typeface="+mn-lt"/>
          <a:ea typeface="+mn-ea"/>
          <a:cs typeface="+mn-cs"/>
        </a:defRPr>
      </a:lvl2pPr>
      <a:lvl3pPr marL="855663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100000"/>
        <a:buFont typeface="Symbol" panose="05050102010706020507" pitchFamily="18" charset="2"/>
        <a:buChar char=""/>
        <a:defRPr sz="2000" kern="1200">
          <a:solidFill>
            <a:schemeClr val="tx2"/>
          </a:solidFill>
          <a:latin typeface="+mn-lt"/>
          <a:ea typeface="+mn-ea"/>
          <a:cs typeface="+mn-cs"/>
        </a:defRPr>
      </a:lvl3pPr>
      <a:lvl4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100000"/>
        <a:buFont typeface="Symbol" panose="05050102010706020507" pitchFamily="18" charset="2"/>
        <a:buChar char=""/>
        <a:defRPr sz="2000" kern="1200">
          <a:solidFill>
            <a:schemeClr val="tx2"/>
          </a:solidFill>
          <a:latin typeface="+mn-lt"/>
          <a:ea typeface="+mn-ea"/>
          <a:cs typeface="+mn-cs"/>
        </a:defRPr>
      </a:lvl4pPr>
      <a:lvl5pPr marL="1462088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100000"/>
        <a:buFont typeface="Symbol" panose="05050102010706020507" pitchFamily="18" charset="2"/>
        <a:buChar char=""/>
        <a:defRPr sz="1600" kern="1200">
          <a:solidFill>
            <a:schemeClr val="tx2"/>
          </a:solidFill>
          <a:latin typeface="+mn-lt"/>
          <a:ea typeface="+mn-ea"/>
          <a:cs typeface="+mn-cs"/>
        </a:defRPr>
      </a:lvl5pPr>
      <a:lvl6pPr marL="1783080" indent="-228600" algn="l" defTabSz="914400" rtl="0" eaLnBrk="1" latinLnBrk="0" hangingPunct="1">
        <a:spcBef>
          <a:spcPts val="384"/>
        </a:spcBef>
        <a:buClr>
          <a:schemeClr val="accent1"/>
        </a:buClr>
        <a:buFont typeface="Symbol" pitchFamily="18" charset="2"/>
        <a:buChar char="*"/>
        <a:defRPr sz="1400" kern="1200">
          <a:solidFill>
            <a:schemeClr val="tx2"/>
          </a:solidFill>
          <a:latin typeface="+mn-lt"/>
          <a:ea typeface="+mn-ea"/>
          <a:cs typeface="+mn-cs"/>
        </a:defRPr>
      </a:lvl6pPr>
      <a:lvl7pPr marL="2103120" indent="-228600" algn="l" defTabSz="914400" rtl="0" eaLnBrk="1" latinLnBrk="0" hangingPunct="1">
        <a:spcBef>
          <a:spcPts val="384"/>
        </a:spcBef>
        <a:buClr>
          <a:schemeClr val="accent1"/>
        </a:buClr>
        <a:buFont typeface="Symbol" pitchFamily="18" charset="2"/>
        <a:buChar char="*"/>
        <a:defRPr sz="1400" kern="1200">
          <a:solidFill>
            <a:schemeClr val="tx2"/>
          </a:solidFill>
          <a:latin typeface="+mn-lt"/>
          <a:ea typeface="+mn-ea"/>
          <a:cs typeface="+mn-cs"/>
        </a:defRPr>
      </a:lvl7pPr>
      <a:lvl8pPr marL="2423160" indent="-228600" algn="l" defTabSz="914400" rtl="0" eaLnBrk="1" latinLnBrk="0" hangingPunct="1">
        <a:spcBef>
          <a:spcPts val="384"/>
        </a:spcBef>
        <a:buClr>
          <a:schemeClr val="accent1"/>
        </a:buClr>
        <a:buFont typeface="Symbol" pitchFamily="18" charset="2"/>
        <a:buChar char="*"/>
        <a:defRPr sz="1400" kern="1200">
          <a:solidFill>
            <a:schemeClr val="tx2"/>
          </a:solidFill>
          <a:latin typeface="+mn-lt"/>
          <a:ea typeface="+mn-ea"/>
          <a:cs typeface="+mn-cs"/>
        </a:defRPr>
      </a:lvl8pPr>
      <a:lvl9pPr marL="2743200" indent="-228600" algn="l" defTabSz="914400" rtl="0" eaLnBrk="1" latinLnBrk="0" hangingPunct="1">
        <a:spcBef>
          <a:spcPts val="384"/>
        </a:spcBef>
        <a:buClr>
          <a:schemeClr val="accent1"/>
        </a:buClr>
        <a:buFont typeface="Symbol" pitchFamily="18" charset="2"/>
        <a:buChar char="*"/>
        <a:defRPr sz="1400" kern="120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30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36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13" Type="http://schemas.openxmlformats.org/officeDocument/2006/relationships/image" Target="../media/image40.wmf"/><Relationship Id="rId3" Type="http://schemas.openxmlformats.org/officeDocument/2006/relationships/oleObject" Target="../embeddings/oleObject26.bin"/><Relationship Id="rId7" Type="http://schemas.openxmlformats.org/officeDocument/2006/relationships/image" Target="../media/image42.png"/><Relationship Id="rId12" Type="http://schemas.openxmlformats.org/officeDocument/2006/relationships/oleObject" Target="../embeddings/oleObject30.bin"/><Relationship Id="rId2" Type="http://schemas.openxmlformats.org/officeDocument/2006/relationships/slideLayout" Target="../slideLayouts/slideLayout30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7.wmf"/><Relationship Id="rId11" Type="http://schemas.openxmlformats.org/officeDocument/2006/relationships/image" Target="../media/image39.wmf"/><Relationship Id="rId5" Type="http://schemas.openxmlformats.org/officeDocument/2006/relationships/oleObject" Target="../embeddings/oleObject27.bin"/><Relationship Id="rId15" Type="http://schemas.openxmlformats.org/officeDocument/2006/relationships/image" Target="../media/image41.wmf"/><Relationship Id="rId10" Type="http://schemas.openxmlformats.org/officeDocument/2006/relationships/oleObject" Target="../embeddings/oleObject29.bin"/><Relationship Id="rId4" Type="http://schemas.openxmlformats.org/officeDocument/2006/relationships/image" Target="../media/image36.png"/><Relationship Id="rId9" Type="http://schemas.openxmlformats.org/officeDocument/2006/relationships/image" Target="../media/image38.wmf"/><Relationship Id="rId14" Type="http://schemas.openxmlformats.org/officeDocument/2006/relationships/oleObject" Target="../embeddings/oleObject31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emf"/><Relationship Id="rId1" Type="http://schemas.openxmlformats.org/officeDocument/2006/relationships/slideLayout" Target="../slideLayouts/slideLayout25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0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emf"/><Relationship Id="rId1" Type="http://schemas.openxmlformats.org/officeDocument/2006/relationships/slideLayout" Target="../slideLayouts/slideLayout29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emf"/><Relationship Id="rId2" Type="http://schemas.openxmlformats.org/officeDocument/2006/relationships/slideLayout" Target="../slideLayouts/slideLayout25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46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emf"/><Relationship Id="rId2" Type="http://schemas.openxmlformats.org/officeDocument/2006/relationships/slideLayout" Target="../slideLayouts/slideLayout25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44.wmf"/><Relationship Id="rId4" Type="http://schemas.openxmlformats.org/officeDocument/2006/relationships/oleObject" Target="../embeddings/oleObject33.bin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5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5.xml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5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11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4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25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6.bin"/><Relationship Id="rId10" Type="http://schemas.openxmlformats.org/officeDocument/2006/relationships/image" Target="../media/image15.wmf"/><Relationship Id="rId4" Type="http://schemas.openxmlformats.org/officeDocument/2006/relationships/image" Target="../media/image12.png"/><Relationship Id="rId9" Type="http://schemas.openxmlformats.org/officeDocument/2006/relationships/oleObject" Target="../embeddings/oleObject8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13" Type="http://schemas.openxmlformats.org/officeDocument/2006/relationships/image" Target="../media/image20.wmf"/><Relationship Id="rId18" Type="http://schemas.openxmlformats.org/officeDocument/2006/relationships/oleObject" Target="../embeddings/oleObject16.bin"/><Relationship Id="rId3" Type="http://schemas.openxmlformats.org/officeDocument/2006/relationships/image" Target="../media/image24.png"/><Relationship Id="rId7" Type="http://schemas.openxmlformats.org/officeDocument/2006/relationships/image" Target="../media/image17.wmf"/><Relationship Id="rId12" Type="http://schemas.openxmlformats.org/officeDocument/2006/relationships/oleObject" Target="../embeddings/oleObject13.bin"/><Relationship Id="rId17" Type="http://schemas.openxmlformats.org/officeDocument/2006/relationships/image" Target="../media/image22.wmf"/><Relationship Id="rId2" Type="http://schemas.openxmlformats.org/officeDocument/2006/relationships/slideLayout" Target="../slideLayouts/slideLayout25.xml"/><Relationship Id="rId16" Type="http://schemas.openxmlformats.org/officeDocument/2006/relationships/oleObject" Target="../embeddings/oleObject15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19.wmf"/><Relationship Id="rId5" Type="http://schemas.openxmlformats.org/officeDocument/2006/relationships/image" Target="../media/image16.wmf"/><Relationship Id="rId15" Type="http://schemas.openxmlformats.org/officeDocument/2006/relationships/image" Target="../media/image21.wmf"/><Relationship Id="rId10" Type="http://schemas.openxmlformats.org/officeDocument/2006/relationships/oleObject" Target="../embeddings/oleObject12.bin"/><Relationship Id="rId19" Type="http://schemas.openxmlformats.org/officeDocument/2006/relationships/image" Target="../media/image23.wmf"/><Relationship Id="rId4" Type="http://schemas.openxmlformats.org/officeDocument/2006/relationships/oleObject" Target="../embeddings/oleObject9.bin"/><Relationship Id="rId9" Type="http://schemas.openxmlformats.org/officeDocument/2006/relationships/image" Target="../media/image18.wmf"/><Relationship Id="rId14" Type="http://schemas.openxmlformats.org/officeDocument/2006/relationships/oleObject" Target="../embeddings/oleObject14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image" Target="../media/image27.png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25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8.png"/><Relationship Id="rId5" Type="http://schemas.openxmlformats.org/officeDocument/2006/relationships/image" Target="../media/image25.wmf"/><Relationship Id="rId4" Type="http://schemas.openxmlformats.org/officeDocument/2006/relationships/oleObject" Target="../embeddings/oleObject17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30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29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3" Type="http://schemas.openxmlformats.org/officeDocument/2006/relationships/oleObject" Target="../embeddings/oleObject21.bin"/><Relationship Id="rId7" Type="http://schemas.openxmlformats.org/officeDocument/2006/relationships/image" Target="../media/image35.png"/><Relationship Id="rId2" Type="http://schemas.openxmlformats.org/officeDocument/2006/relationships/slideLayout" Target="../slideLayouts/slideLayout25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2.wmf"/><Relationship Id="rId11" Type="http://schemas.openxmlformats.org/officeDocument/2006/relationships/image" Target="../media/image34.wmf"/><Relationship Id="rId5" Type="http://schemas.openxmlformats.org/officeDocument/2006/relationships/oleObject" Target="../embeddings/oleObject22.bin"/><Relationship Id="rId10" Type="http://schemas.openxmlformats.org/officeDocument/2006/relationships/oleObject" Target="../embeddings/oleObject24.bin"/><Relationship Id="rId4" Type="http://schemas.openxmlformats.org/officeDocument/2006/relationships/image" Target="../media/image31.wmf"/><Relationship Id="rId9" Type="http://schemas.openxmlformats.org/officeDocument/2006/relationships/image" Target="../media/image3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827088" y="1844675"/>
            <a:ext cx="7772400" cy="1470025"/>
          </a:xfrm>
        </p:spPr>
        <p:txBody>
          <a:bodyPr rtlCol="0"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CN" b="1" dirty="0" err="1">
                <a:latin typeface="+mj-ea"/>
              </a:rPr>
              <a:t>Multisim</a:t>
            </a:r>
            <a:r>
              <a:rPr lang="zh-CN" altLang="en-US" b="1" dirty="0">
                <a:latin typeface="+mj-ea"/>
              </a:rPr>
              <a:t>与电路仿真设计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 txBox="1">
            <a:spLocks noChangeArrowheads="1"/>
          </p:cNvSpPr>
          <p:nvPr/>
        </p:nvSpPr>
        <p:spPr bwMode="auto">
          <a:xfrm>
            <a:off x="827088" y="836613"/>
            <a:ext cx="5037137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57200" indent="-4572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 typeface="Wingdings" panose="05000000000000000000" pitchFamily="2" charset="2"/>
              <a:buChar char="p"/>
            </a:pPr>
            <a:r>
              <a:rPr lang="zh-CN" altLang="zh-CN" sz="3200">
                <a:solidFill>
                  <a:schemeClr val="tx1"/>
                </a:solidFill>
                <a:latin typeface="宋体" panose="02010600030101010101" pitchFamily="2" charset="-122"/>
                <a:ea typeface="华文新魏" panose="02010800040101010101" pitchFamily="2" charset="-122"/>
              </a:rPr>
              <a:t>压控电压源二阶</a:t>
            </a:r>
            <a:r>
              <a:rPr lang="en-US" altLang="zh-CN" sz="3200">
                <a:solidFill>
                  <a:schemeClr val="tx1"/>
                </a:solidFill>
                <a:latin typeface="宋体" panose="02010600030101010101" pitchFamily="2" charset="-122"/>
                <a:ea typeface="华文新魏" panose="02010800040101010101" pitchFamily="2" charset="-122"/>
              </a:rPr>
              <a:t>LPF</a:t>
            </a:r>
            <a:endParaRPr lang="zh-CN" altLang="en-US" sz="3200">
              <a:solidFill>
                <a:schemeClr val="tx1"/>
              </a:solidFill>
              <a:latin typeface="宋体" panose="02010600030101010101" pitchFamily="2" charset="-122"/>
              <a:ea typeface="华文新魏" panose="02010800040101010101" pitchFamily="2" charset="-122"/>
            </a:endParaRPr>
          </a:p>
        </p:txBody>
      </p:sp>
      <p:grpSp>
        <p:nvGrpSpPr>
          <p:cNvPr id="21507" name="Group 8"/>
          <p:cNvGrpSpPr>
            <a:grpSpLocks/>
          </p:cNvGrpSpPr>
          <p:nvPr/>
        </p:nvGrpSpPr>
        <p:grpSpPr bwMode="auto">
          <a:xfrm>
            <a:off x="395288" y="2057400"/>
            <a:ext cx="4038600" cy="2270125"/>
            <a:chOff x="745" y="1559"/>
            <a:chExt cx="2544" cy="1430"/>
          </a:xfrm>
        </p:grpSpPr>
        <p:graphicFrame>
          <p:nvGraphicFramePr>
            <p:cNvPr id="21513" name="Object 2"/>
            <p:cNvGraphicFramePr>
              <a:graphicFrameLocks noChangeAspect="1"/>
            </p:cNvGraphicFramePr>
            <p:nvPr/>
          </p:nvGraphicFramePr>
          <p:xfrm>
            <a:off x="745" y="1559"/>
            <a:ext cx="2544" cy="14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45" name="Photo Editor 照片" r:id="rId3" imgW="13708388" imgH="7706801" progId="MSPhotoEd.3">
                    <p:embed/>
                  </p:oleObj>
                </mc:Choice>
                <mc:Fallback>
                  <p:oleObj name="Photo Editor 照片" r:id="rId3" imgW="13708388" imgH="7706801" progId="MSPhotoEd.3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5" y="1559"/>
                          <a:ext cx="2544" cy="14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14" name="Text Box 10"/>
            <p:cNvSpPr txBox="1">
              <a:spLocks noChangeArrowheads="1"/>
            </p:cNvSpPr>
            <p:nvPr/>
          </p:nvSpPr>
          <p:spPr bwMode="auto">
            <a:xfrm>
              <a:off x="2089" y="2577"/>
              <a:ext cx="860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4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2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0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0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000" i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C</a:t>
              </a:r>
              <a:r>
                <a:rPr kumimoji="1" lang="en-US" altLang="zh-CN" sz="2000" baseline="-250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1</a:t>
              </a:r>
              <a:r>
                <a:rPr kumimoji="1" lang="en-US" altLang="zh-CN" sz="20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=</a:t>
              </a:r>
              <a:r>
                <a:rPr kumimoji="1" lang="en-US" altLang="zh-CN" sz="2000" i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C</a:t>
              </a:r>
              <a:r>
                <a:rPr kumimoji="1" lang="en-US" altLang="zh-CN" sz="2000" baseline="-250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2</a:t>
              </a:r>
              <a:r>
                <a:rPr kumimoji="1" lang="en-US" altLang="zh-CN" sz="20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=</a:t>
              </a:r>
              <a:r>
                <a:rPr kumimoji="1" lang="en-US" altLang="zh-CN" sz="2000" i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C</a:t>
              </a:r>
              <a:endParaRPr kumimoji="1" lang="en-US" altLang="zh-CN"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sp>
        <p:nvSpPr>
          <p:cNvPr id="21508" name="AutoShape 3"/>
          <p:cNvSpPr>
            <a:spLocks/>
          </p:cNvSpPr>
          <p:nvPr/>
        </p:nvSpPr>
        <p:spPr bwMode="auto">
          <a:xfrm>
            <a:off x="611188" y="4557713"/>
            <a:ext cx="1614487" cy="457200"/>
          </a:xfrm>
          <a:prstGeom prst="borderCallout1">
            <a:avLst>
              <a:gd name="adj1" fmla="val 25000"/>
              <a:gd name="adj2" fmla="val 104718"/>
              <a:gd name="adj3" fmla="val -54861"/>
              <a:gd name="adj4" fmla="val 116421"/>
            </a:avLst>
          </a:prstGeom>
          <a:solidFill>
            <a:srgbClr val="66FFFF"/>
          </a:solidFill>
          <a:ln w="19050">
            <a:solidFill>
              <a:srgbClr val="FF33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引入正反馈</a:t>
            </a:r>
          </a:p>
        </p:txBody>
      </p:sp>
      <p:sp>
        <p:nvSpPr>
          <p:cNvPr id="21509" name="Text Box 4"/>
          <p:cNvSpPr txBox="1">
            <a:spLocks noChangeArrowheads="1"/>
          </p:cNvSpPr>
          <p:nvPr/>
        </p:nvSpPr>
        <p:spPr bwMode="auto">
          <a:xfrm>
            <a:off x="763588" y="1600200"/>
            <a:ext cx="80565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为提高 </a:t>
            </a:r>
            <a:r>
              <a:rPr kumimoji="1" lang="en-US" altLang="zh-CN" i="1" dirty="0" err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f</a:t>
            </a:r>
            <a:r>
              <a:rPr kumimoji="1" lang="en-US" altLang="zh-CN" baseline="-25000" dirty="0" err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p</a:t>
            </a:r>
            <a:r>
              <a:rPr kumimoji="1"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且在</a:t>
            </a:r>
            <a:r>
              <a:rPr kumimoji="1" lang="en-US" altLang="zh-CN" i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f </a:t>
            </a:r>
            <a:r>
              <a:rPr kumimoji="1"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 </a:t>
            </a:r>
            <a:r>
              <a:rPr kumimoji="1" lang="en-US" altLang="zh-CN" i="1" dirty="0" err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f</a:t>
            </a:r>
            <a:r>
              <a:rPr kumimoji="1" lang="en-US" altLang="zh-CN" baseline="-25000" dirty="0" err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p</a:t>
            </a:r>
            <a:r>
              <a:rPr kumimoji="1"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时幅频特性按－</a:t>
            </a:r>
            <a:r>
              <a:rPr kumimoji="1"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40dB/</a:t>
            </a:r>
            <a:r>
              <a:rPr kumimoji="1"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十倍频下降。</a:t>
            </a:r>
            <a:endParaRPr kumimoji="1" lang="zh-CN" altLang="en-US" baseline="-25000" dirty="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0" name="Text Box 5"/>
          <p:cNvSpPr txBox="1">
            <a:spLocks noChangeArrowheads="1"/>
          </p:cNvSpPr>
          <p:nvPr/>
        </p:nvSpPr>
        <p:spPr bwMode="auto">
          <a:xfrm>
            <a:off x="4725988" y="2286000"/>
            <a:ext cx="3886200" cy="1354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lnSpc>
                <a:spcPct val="11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i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f</a:t>
            </a:r>
            <a:r>
              <a:rPr kumimoji="1"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→0</a:t>
            </a:r>
            <a:r>
              <a:rPr kumimoji="1"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时，</a:t>
            </a:r>
            <a:r>
              <a:rPr kumimoji="1" lang="en-US" altLang="zh-CN" i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C</a:t>
            </a:r>
            <a:r>
              <a:rPr kumimoji="1" lang="en-US" altLang="zh-CN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kumimoji="1"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断路，正反馈断开，放大倍数为通带放大倍数。 </a:t>
            </a:r>
          </a:p>
        </p:txBody>
      </p:sp>
      <p:sp>
        <p:nvSpPr>
          <p:cNvPr id="21" name="Text Box 6"/>
          <p:cNvSpPr txBox="1">
            <a:spLocks noChangeArrowheads="1"/>
          </p:cNvSpPr>
          <p:nvPr/>
        </p:nvSpPr>
        <p:spPr bwMode="auto">
          <a:xfrm>
            <a:off x="4725988" y="3581400"/>
            <a:ext cx="4240212" cy="933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lnSpc>
                <a:spcPct val="11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i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 f</a:t>
            </a:r>
            <a:r>
              <a:rPr kumimoji="1" lang="en-US" altLang="zh-CN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→∞</a:t>
            </a:r>
            <a:r>
              <a:rPr kumimoji="1" lang="zh-CN" altLang="en-US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 </a:t>
            </a:r>
            <a:r>
              <a:rPr kumimoji="1" lang="en-US" altLang="zh-CN" i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C</a:t>
            </a:r>
            <a:r>
              <a:rPr kumimoji="1" lang="en-US" altLang="zh-CN" baseline="-25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kumimoji="1" lang="zh-CN" altLang="en-US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短路，正反馈不起作用，放大倍数→</a:t>
            </a:r>
            <a:r>
              <a:rPr kumimoji="1" lang="en-US" altLang="zh-CN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0 </a:t>
            </a:r>
            <a:r>
              <a:rPr kumimoji="1" lang="zh-CN" altLang="en-US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。 </a:t>
            </a:r>
          </a:p>
        </p:txBody>
      </p:sp>
      <p:sp>
        <p:nvSpPr>
          <p:cNvPr id="22" name="Text Box 7"/>
          <p:cNvSpPr txBox="1">
            <a:spLocks noChangeArrowheads="1"/>
          </p:cNvSpPr>
          <p:nvPr/>
        </p:nvSpPr>
        <p:spPr bwMode="auto">
          <a:xfrm>
            <a:off x="581025" y="5157788"/>
            <a:ext cx="8355013" cy="968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</a:t>
            </a:r>
            <a:r>
              <a:rPr kumimoji="1" lang="zh-CN" altLang="en-US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因而有可能在</a:t>
            </a:r>
            <a:r>
              <a:rPr kumimoji="1" lang="en-US" altLang="zh-CN" i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f</a:t>
            </a:r>
            <a:r>
              <a:rPr kumimoji="1" lang="en-US" altLang="zh-CN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= </a:t>
            </a:r>
            <a:r>
              <a:rPr kumimoji="1" lang="en-US" altLang="zh-CN" i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f</a:t>
            </a:r>
            <a:r>
              <a:rPr kumimoji="1" lang="en-US" altLang="zh-CN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kumimoji="1" lang="en-US" altLang="zh-CN" baseline="-25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0</a:t>
            </a:r>
            <a:r>
              <a:rPr kumimoji="1" lang="zh-CN" altLang="en-US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时放大倍数等于或大于通带放大倍数。对于不同频率的信号正反馈的强弱不同。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 txBox="1">
            <a:spLocks noChangeArrowheads="1"/>
          </p:cNvSpPr>
          <p:nvPr/>
        </p:nvSpPr>
        <p:spPr bwMode="auto">
          <a:xfrm>
            <a:off x="827088" y="901700"/>
            <a:ext cx="5689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57200" indent="-4572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 typeface="Wingdings" panose="05000000000000000000" pitchFamily="2" charset="2"/>
              <a:buChar char="p"/>
            </a:pPr>
            <a:r>
              <a:rPr lang="zh-CN" altLang="zh-CN" sz="3200">
                <a:solidFill>
                  <a:schemeClr val="tx1"/>
                </a:solidFill>
                <a:latin typeface="宋体" panose="02010600030101010101" pitchFamily="2" charset="-122"/>
                <a:ea typeface="华文新魏" panose="02010800040101010101" pitchFamily="2" charset="-122"/>
              </a:rPr>
              <a:t>压控电压源二阶</a:t>
            </a:r>
            <a:r>
              <a:rPr lang="en-US" altLang="zh-CN" sz="3200">
                <a:solidFill>
                  <a:schemeClr val="tx1"/>
                </a:solidFill>
                <a:latin typeface="宋体" panose="02010600030101010101" pitchFamily="2" charset="-122"/>
                <a:ea typeface="华文新魏" panose="02010800040101010101" pitchFamily="2" charset="-122"/>
              </a:rPr>
              <a:t>LPF</a:t>
            </a:r>
            <a:r>
              <a:rPr lang="zh-CN" altLang="en-US" sz="3200">
                <a:solidFill>
                  <a:schemeClr val="tx1"/>
                </a:solidFill>
                <a:latin typeface="宋体" panose="02010600030101010101" pitchFamily="2" charset="-122"/>
                <a:ea typeface="华文新魏" panose="02010800040101010101" pitchFamily="2" charset="-122"/>
              </a:rPr>
              <a:t>的分析</a:t>
            </a:r>
          </a:p>
        </p:txBody>
      </p:sp>
      <p:graphicFrame>
        <p:nvGraphicFramePr>
          <p:cNvPr id="22531" name="Object 10"/>
          <p:cNvGraphicFramePr>
            <a:graphicFrameLocks noChangeAspect="1"/>
          </p:cNvGraphicFramePr>
          <p:nvPr/>
        </p:nvGraphicFramePr>
        <p:xfrm>
          <a:off x="349250" y="1531938"/>
          <a:ext cx="4038600" cy="227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19" name="Photo Editor 照片" r:id="rId3" imgW="13708388" imgH="7706801" progId="MSPhotoEd.3">
                  <p:embed/>
                </p:oleObj>
              </mc:Choice>
              <mc:Fallback>
                <p:oleObj name="Photo Editor 照片" r:id="rId3" imgW="13708388" imgH="7706801" progId="MSPhotoEd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" y="1531938"/>
                        <a:ext cx="4038600" cy="227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3782255"/>
              </p:ext>
            </p:extLst>
          </p:nvPr>
        </p:nvGraphicFramePr>
        <p:xfrm>
          <a:off x="4711700" y="4828408"/>
          <a:ext cx="3121025" cy="915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20" name="Equation" r:id="rId5" imgW="1625600" imgH="508000" progId="Equation.DSMT4">
                  <p:embed/>
                </p:oleObj>
              </mc:Choice>
              <mc:Fallback>
                <p:oleObj name="Equation" r:id="rId5" imgW="1625600" imgH="5080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1700" y="4828408"/>
                        <a:ext cx="3121025" cy="91598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Picture 4" descr="Dz070410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3933825"/>
            <a:ext cx="3505200" cy="2709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3605825"/>
              </p:ext>
            </p:extLst>
          </p:nvPr>
        </p:nvGraphicFramePr>
        <p:xfrm>
          <a:off x="4643438" y="5875338"/>
          <a:ext cx="3889375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21" name="公式" r:id="rId8" imgW="1968500" imgH="317500" progId="Equation.3">
                  <p:embed/>
                </p:oleObj>
              </mc:Choice>
              <mc:Fallback>
                <p:oleObj name="公式" r:id="rId8" imgW="1968500" imgH="3175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5875338"/>
                        <a:ext cx="3889375" cy="5905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772809"/>
              </p:ext>
            </p:extLst>
          </p:nvPr>
        </p:nvGraphicFramePr>
        <p:xfrm>
          <a:off x="4643438" y="2546350"/>
          <a:ext cx="3527425" cy="1225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22" name="Equation" r:id="rId10" imgW="1790700" imgH="660400" progId="Equation.3">
                  <p:embed/>
                </p:oleObj>
              </mc:Choice>
              <mc:Fallback>
                <p:oleObj name="Equation" r:id="rId10" imgW="1790700" imgH="6604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2546350"/>
                        <a:ext cx="3527425" cy="12255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7219202"/>
              </p:ext>
            </p:extLst>
          </p:nvPr>
        </p:nvGraphicFramePr>
        <p:xfrm>
          <a:off x="4664155" y="3902843"/>
          <a:ext cx="1339353" cy="8799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23" name="Equation" r:id="rId12" imgW="774364" imgH="507780" progId="Equation.DSMT4">
                  <p:embed/>
                </p:oleObj>
              </mc:Choice>
              <mc:Fallback>
                <p:oleObj name="Equation" r:id="rId12" imgW="774364" imgH="5077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4155" y="3902843"/>
                        <a:ext cx="1339353" cy="87998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7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8053413"/>
              </p:ext>
            </p:extLst>
          </p:nvPr>
        </p:nvGraphicFramePr>
        <p:xfrm>
          <a:off x="4345603" y="1751833"/>
          <a:ext cx="3937000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24" name="Equation" r:id="rId14" imgW="2082600" imgH="431640" progId="Equation.DSMT4">
                  <p:embed/>
                </p:oleObj>
              </mc:Choice>
              <mc:Fallback>
                <p:oleObj name="Equation" r:id="rId14" imgW="2082600" imgH="43164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5603" y="1751833"/>
                        <a:ext cx="3937000" cy="8159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8" name="Text Box 10"/>
          <p:cNvSpPr txBox="1">
            <a:spLocks noChangeArrowheads="1"/>
          </p:cNvSpPr>
          <p:nvPr/>
        </p:nvSpPr>
        <p:spPr bwMode="auto">
          <a:xfrm>
            <a:off x="2500313" y="3238500"/>
            <a:ext cx="13652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000" i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C</a:t>
            </a:r>
            <a:r>
              <a:rPr kumimoji="1" lang="en-US" altLang="zh-CN" sz="2000" baseline="-25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kumimoji="1" lang="en-US" altLang="zh-CN"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</a:t>
            </a:r>
            <a:r>
              <a:rPr kumimoji="1" lang="en-US" altLang="zh-CN" sz="2000" i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C</a:t>
            </a:r>
            <a:r>
              <a:rPr kumimoji="1" lang="en-US" altLang="zh-CN" sz="2000" baseline="-25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kumimoji="1" lang="en-US" altLang="zh-CN"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</a:t>
            </a:r>
            <a:r>
              <a:rPr kumimoji="1" lang="en-US" altLang="zh-CN" sz="2000" i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C</a:t>
            </a:r>
            <a:endParaRPr kumimoji="1" lang="en-US" altLang="zh-CN" sz="200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434975" y="387350"/>
            <a:ext cx="7931150" cy="3432175"/>
          </a:xfrm>
        </p:spPr>
        <p:txBody>
          <a:bodyPr rtlCol="0">
            <a:normAutofit fontScale="62500" lnSpcReduction="20000"/>
          </a:bodyPr>
          <a:lstStyle/>
          <a:p>
            <a:pPr marL="274320" indent="-274320" eaLnBrk="1" fontAlgn="auto" hangingPunct="1">
              <a:spcAft>
                <a:spcPts val="0"/>
              </a:spcAft>
              <a:defRPr/>
            </a:pPr>
            <a:r>
              <a:rPr lang="zh-CN" altLang="en-US" sz="4400" dirty="0"/>
              <a:t>三、实验内容：</a:t>
            </a:r>
            <a:endParaRPr lang="en-US" altLang="zh-CN" sz="4400" dirty="0"/>
          </a:p>
          <a:p>
            <a:pPr marL="274320" indent="-274320" eaLnBrk="1" fontAlgn="auto" hangingPunct="1">
              <a:spcAft>
                <a:spcPts val="0"/>
              </a:spcAft>
              <a:defRPr/>
            </a:pPr>
            <a:r>
              <a:rPr lang="en-US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3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3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、运算电路及负反馈分析</a:t>
            </a:r>
            <a:endParaRPr lang="en-US" altLang="zh-CN" sz="3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eaLnBrk="1" fontAlgn="auto" hangingPunct="1">
              <a:lnSpc>
                <a:spcPct val="120000"/>
              </a:lnSpc>
              <a:spcAft>
                <a:spcPts val="0"/>
              </a:spcAft>
              <a:buFont typeface="Symbol" panose="05050102010706020507" pitchFamily="18" charset="2"/>
              <a:buNone/>
              <a:defRPr/>
            </a:pPr>
            <a:r>
              <a:rPr lang="zh-CN" altLang="en-US" sz="3500" dirty="0"/>
              <a:t>       </a:t>
            </a:r>
            <a:r>
              <a:rPr lang="zh-CN" altLang="en-US" sz="2900" dirty="0">
                <a:latin typeface="宋体" pitchFamily="2" charset="-122"/>
                <a:ea typeface="宋体" pitchFamily="2" charset="-122"/>
              </a:rPr>
              <a:t>电路如图</a:t>
            </a:r>
            <a:r>
              <a:rPr lang="en-US" altLang="zh-CN" sz="2900" dirty="0">
                <a:latin typeface="宋体" pitchFamily="2" charset="-122"/>
                <a:ea typeface="宋体" pitchFamily="2" charset="-122"/>
              </a:rPr>
              <a:t>1</a:t>
            </a:r>
            <a:r>
              <a:rPr lang="zh-CN" altLang="en-US" sz="2900" dirty="0">
                <a:latin typeface="宋体" pitchFamily="2" charset="-122"/>
                <a:ea typeface="宋体" pitchFamily="2" charset="-122"/>
              </a:rPr>
              <a:t>，</a:t>
            </a:r>
            <a:r>
              <a:rPr lang="en-US" altLang="zh-CN" sz="2900" dirty="0">
                <a:latin typeface="宋体" pitchFamily="2" charset="-122"/>
                <a:ea typeface="宋体" pitchFamily="2" charset="-122"/>
              </a:rPr>
              <a:t>f=1kHz,</a:t>
            </a:r>
            <a:r>
              <a:rPr lang="zh-CN" altLang="en-US" sz="2900" dirty="0">
                <a:latin typeface="宋体" pitchFamily="2" charset="-122"/>
                <a:ea typeface="宋体" pitchFamily="2" charset="-122"/>
              </a:rPr>
              <a:t>输入电压振幅</a:t>
            </a:r>
            <a:r>
              <a:rPr lang="en-US" altLang="zh-CN" sz="2900" dirty="0">
                <a:latin typeface="宋体" pitchFamily="2" charset="-122"/>
                <a:ea typeface="宋体" pitchFamily="2" charset="-122"/>
              </a:rPr>
              <a:t>5mV</a:t>
            </a:r>
            <a:r>
              <a:rPr lang="zh-CN" altLang="en-US" sz="2900" dirty="0">
                <a:latin typeface="宋体" pitchFamily="2" charset="-122"/>
                <a:ea typeface="宋体" pitchFamily="2" charset="-122"/>
              </a:rPr>
              <a:t>，集成运放选用</a:t>
            </a:r>
            <a:r>
              <a:rPr lang="en-US" altLang="zh-CN" sz="2900" dirty="0">
                <a:latin typeface="宋体" pitchFamily="2" charset="-122"/>
                <a:ea typeface="宋体" pitchFamily="2" charset="-122"/>
              </a:rPr>
              <a:t>LM124</a:t>
            </a:r>
            <a:r>
              <a:rPr lang="zh-CN" altLang="en-US" sz="2900" dirty="0">
                <a:latin typeface="宋体" pitchFamily="2" charset="-122"/>
                <a:ea typeface="宋体" pitchFamily="2" charset="-122"/>
              </a:rPr>
              <a:t>，直流电源为正负</a:t>
            </a:r>
            <a:r>
              <a:rPr lang="en-US" altLang="zh-CN" sz="2900" dirty="0">
                <a:latin typeface="宋体" pitchFamily="2" charset="-122"/>
                <a:ea typeface="宋体" pitchFamily="2" charset="-122"/>
              </a:rPr>
              <a:t>15V</a:t>
            </a:r>
            <a:r>
              <a:rPr lang="zh-CN" altLang="en-US" sz="2900" dirty="0">
                <a:latin typeface="宋体" pitchFamily="2" charset="-122"/>
                <a:ea typeface="宋体" pitchFamily="2" charset="-122"/>
              </a:rPr>
              <a:t>。</a:t>
            </a:r>
            <a:endParaRPr lang="en-US" altLang="zh-CN" sz="2900" dirty="0">
              <a:latin typeface="宋体" pitchFamily="2" charset="-122"/>
              <a:ea typeface="宋体" pitchFamily="2" charset="-122"/>
            </a:endParaRPr>
          </a:p>
          <a:p>
            <a:pPr marL="0" indent="0" eaLnBrk="1" fontAlgn="auto" hangingPunct="1">
              <a:lnSpc>
                <a:spcPct val="120000"/>
              </a:lnSpc>
              <a:spcAft>
                <a:spcPts val="0"/>
              </a:spcAft>
              <a:buFont typeface="Wingdings" pitchFamily="2" charset="2"/>
              <a:buChar char="Ø"/>
              <a:defRPr/>
            </a:pPr>
            <a:r>
              <a:rPr lang="zh-CN" altLang="en-US" sz="2900" dirty="0">
                <a:latin typeface="宋体" pitchFamily="2" charset="-122"/>
                <a:ea typeface="宋体" pitchFamily="2" charset="-122"/>
                <a:cs typeface="Times New Roman" panose="02020603050405020304" pitchFamily="18" charset="0"/>
              </a:rPr>
              <a:t> 断开</a:t>
            </a:r>
            <a:r>
              <a:rPr lang="en-US" altLang="zh-CN" sz="2900" dirty="0">
                <a:latin typeface="宋体" pitchFamily="2" charset="-122"/>
                <a:ea typeface="宋体" pitchFamily="2" charset="-122"/>
                <a:cs typeface="Times New Roman" panose="02020603050405020304" pitchFamily="18" charset="0"/>
              </a:rPr>
              <a:t>S1</a:t>
            </a:r>
            <a:r>
              <a:rPr lang="zh-CN" altLang="en-US" sz="2900" dirty="0">
                <a:latin typeface="宋体" pitchFamily="2" charset="-122"/>
                <a:ea typeface="宋体" pitchFamily="2" charset="-122"/>
                <a:cs typeface="Times New Roman" panose="02020603050405020304" pitchFamily="18" charset="0"/>
              </a:rPr>
              <a:t>，测试输入、输出电压波形，测试级联电路的电压放大倍数</a:t>
            </a:r>
            <a:r>
              <a:rPr lang="en-US" altLang="zh-CN" sz="2900" dirty="0">
                <a:latin typeface="宋体" pitchFamily="2" charset="-122"/>
                <a:ea typeface="宋体" pitchFamily="2" charset="-122"/>
                <a:cs typeface="Times New Roman" panose="02020603050405020304" pitchFamily="18" charset="0"/>
              </a:rPr>
              <a:t>Au</a:t>
            </a:r>
            <a:r>
              <a:rPr lang="zh-CN" altLang="en-US" sz="2900" dirty="0">
                <a:latin typeface="宋体" pitchFamily="2" charset="-122"/>
                <a:ea typeface="宋体" pitchFamily="2" charset="-122"/>
                <a:cs typeface="Times New Roman" panose="02020603050405020304" pitchFamily="18" charset="0"/>
              </a:rPr>
              <a:t>和输入电阻</a:t>
            </a:r>
            <a:r>
              <a:rPr lang="en-US" altLang="zh-CN" sz="2900" dirty="0" err="1">
                <a:latin typeface="宋体" pitchFamily="2" charset="-122"/>
                <a:ea typeface="宋体" pitchFamily="2" charset="-122"/>
                <a:cs typeface="Times New Roman" panose="02020603050405020304" pitchFamily="18" charset="0"/>
              </a:rPr>
              <a:t>Ri</a:t>
            </a:r>
            <a:r>
              <a:rPr lang="zh-CN" altLang="en-US" sz="2900" dirty="0">
                <a:latin typeface="宋体" pitchFamily="2" charset="-122"/>
                <a:ea typeface="宋体" pitchFamily="2" charset="-122"/>
                <a:cs typeface="Times New Roman" panose="02020603050405020304" pitchFamily="18" charset="0"/>
              </a:rPr>
              <a:t>，完成表</a:t>
            </a:r>
            <a:r>
              <a:rPr lang="en-US" altLang="zh-CN" sz="2900" dirty="0">
                <a:latin typeface="宋体" pitchFamily="2" charset="-122"/>
                <a:ea typeface="宋体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900" dirty="0">
                <a:latin typeface="宋体" pitchFamily="2" charset="-122"/>
                <a:ea typeface="宋体" pitchFamily="2" charset="-122"/>
                <a:cs typeface="Times New Roman" panose="02020603050405020304" pitchFamily="18" charset="0"/>
              </a:rPr>
              <a:t>测试数据，与理论值比较。</a:t>
            </a:r>
            <a:endParaRPr lang="en-US" altLang="zh-CN" sz="2900" dirty="0">
              <a:latin typeface="宋体" pitchFamily="2" charset="-122"/>
              <a:ea typeface="宋体" pitchFamily="2" charset="-122"/>
              <a:cs typeface="Times New Roman" panose="02020603050405020304" pitchFamily="18" charset="0"/>
            </a:endParaRPr>
          </a:p>
          <a:p>
            <a:pPr marL="0" indent="0" eaLnBrk="1" fontAlgn="auto" hangingPunct="1">
              <a:lnSpc>
                <a:spcPct val="120000"/>
              </a:lnSpc>
              <a:spcAft>
                <a:spcPts val="0"/>
              </a:spcAft>
              <a:buFont typeface="Wingdings" pitchFamily="2" charset="2"/>
              <a:buChar char="Ø"/>
              <a:defRPr/>
            </a:pPr>
            <a:r>
              <a:rPr lang="zh-CN" altLang="en-US" sz="2900" dirty="0">
                <a:latin typeface="宋体" pitchFamily="2" charset="-122"/>
                <a:ea typeface="宋体" pitchFamily="2" charset="-122"/>
                <a:cs typeface="Times New Roman" panose="02020603050405020304" pitchFamily="18" charset="0"/>
              </a:rPr>
              <a:t> 闭合</a:t>
            </a:r>
            <a:r>
              <a:rPr lang="en-US" altLang="zh-CN" sz="2900" dirty="0">
                <a:latin typeface="宋体" pitchFamily="2" charset="-122"/>
                <a:ea typeface="宋体" pitchFamily="2" charset="-122"/>
                <a:cs typeface="Times New Roman" panose="02020603050405020304" pitchFamily="18" charset="0"/>
              </a:rPr>
              <a:t>S1</a:t>
            </a:r>
            <a:r>
              <a:rPr lang="zh-CN" altLang="en-US" sz="2900" dirty="0">
                <a:latin typeface="宋体" pitchFamily="2" charset="-122"/>
                <a:ea typeface="宋体" pitchFamily="2" charset="-122"/>
                <a:cs typeface="Times New Roman" panose="02020603050405020304" pitchFamily="18" charset="0"/>
              </a:rPr>
              <a:t>，改变</a:t>
            </a:r>
            <a:r>
              <a:rPr lang="en-US" altLang="zh-CN" sz="2900" dirty="0">
                <a:latin typeface="宋体" pitchFamily="2" charset="-122"/>
                <a:ea typeface="宋体" pitchFamily="2" charset="-122"/>
                <a:cs typeface="Times New Roman" panose="02020603050405020304" pitchFamily="18" charset="0"/>
              </a:rPr>
              <a:t>R2</a:t>
            </a:r>
            <a:r>
              <a:rPr lang="zh-CN" altLang="en-US" sz="2900" dirty="0">
                <a:latin typeface="宋体" pitchFamily="2" charset="-122"/>
                <a:ea typeface="宋体" pitchFamily="2" charset="-122"/>
                <a:cs typeface="Times New Roman" panose="02020603050405020304" pitchFamily="18" charset="0"/>
              </a:rPr>
              <a:t>的阻值，测试含级间反馈的电路的电压放大倍数</a:t>
            </a:r>
            <a:r>
              <a:rPr lang="en-US" altLang="zh-CN" sz="2900" dirty="0">
                <a:latin typeface="宋体" pitchFamily="2" charset="-122"/>
                <a:ea typeface="宋体" pitchFamily="2" charset="-122"/>
                <a:cs typeface="Times New Roman" panose="02020603050405020304" pitchFamily="18" charset="0"/>
              </a:rPr>
              <a:t>Au</a:t>
            </a:r>
            <a:r>
              <a:rPr lang="zh-CN" altLang="en-US" sz="2900" dirty="0">
                <a:latin typeface="宋体" pitchFamily="2" charset="-122"/>
                <a:ea typeface="宋体" pitchFamily="2" charset="-122"/>
                <a:cs typeface="Times New Roman" panose="02020603050405020304" pitchFamily="18" charset="0"/>
              </a:rPr>
              <a:t>和输入电阻</a:t>
            </a:r>
            <a:r>
              <a:rPr lang="en-US" altLang="zh-CN" sz="2900" dirty="0" err="1">
                <a:latin typeface="宋体" pitchFamily="2" charset="-122"/>
                <a:ea typeface="宋体" pitchFamily="2" charset="-122"/>
                <a:cs typeface="Times New Roman" panose="02020603050405020304" pitchFamily="18" charset="0"/>
              </a:rPr>
              <a:t>Ri</a:t>
            </a:r>
            <a:r>
              <a:rPr lang="zh-CN" altLang="en-US" sz="2900" dirty="0">
                <a:latin typeface="宋体" pitchFamily="2" charset="-122"/>
                <a:ea typeface="宋体" pitchFamily="2" charset="-122"/>
                <a:cs typeface="Times New Roman" panose="02020603050405020304" pitchFamily="18" charset="0"/>
              </a:rPr>
              <a:t> ，完成表</a:t>
            </a:r>
            <a:r>
              <a:rPr lang="en-US" altLang="zh-CN" sz="2900" dirty="0">
                <a:latin typeface="宋体" pitchFamily="2" charset="-122"/>
                <a:ea typeface="宋体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900" dirty="0">
                <a:latin typeface="宋体" pitchFamily="2" charset="-122"/>
                <a:ea typeface="宋体" pitchFamily="2" charset="-122"/>
                <a:cs typeface="Times New Roman" panose="02020603050405020304" pitchFamily="18" charset="0"/>
              </a:rPr>
              <a:t>测试数据，与理论值比较。</a:t>
            </a:r>
            <a:endParaRPr lang="en-US" altLang="zh-CN" sz="2900" dirty="0">
              <a:latin typeface="宋体" pitchFamily="2" charset="-122"/>
              <a:ea typeface="宋体" pitchFamily="2" charset="-122"/>
              <a:cs typeface="Times New Roman" panose="02020603050405020304" pitchFamily="18" charset="0"/>
            </a:endParaRPr>
          </a:p>
          <a:p>
            <a:pPr marL="0" indent="0" eaLnBrk="1" fontAlgn="auto" hangingPunct="1">
              <a:lnSpc>
                <a:spcPct val="120000"/>
              </a:lnSpc>
              <a:spcAft>
                <a:spcPts val="0"/>
              </a:spcAft>
              <a:buNone/>
              <a:defRPr/>
            </a:pPr>
            <a:r>
              <a:rPr lang="zh-CN" altLang="en-US" sz="2900" dirty="0">
                <a:latin typeface="宋体" pitchFamily="2" charset="-122"/>
                <a:ea typeface="宋体" pitchFamily="2" charset="-122"/>
                <a:cs typeface="Times New Roman" panose="02020603050405020304" pitchFamily="18" charset="0"/>
              </a:rPr>
              <a:t>   问题</a:t>
            </a:r>
            <a:r>
              <a:rPr lang="en-US" altLang="zh-CN" sz="2900" dirty="0">
                <a:latin typeface="宋体" pitchFamily="2" charset="-122"/>
                <a:ea typeface="宋体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900" dirty="0">
                <a:latin typeface="宋体" pitchFamily="2" charset="-122"/>
                <a:ea typeface="宋体" pitchFamily="2" charset="-122"/>
                <a:cs typeface="Times New Roman" panose="02020603050405020304" pitchFamily="18" charset="0"/>
              </a:rPr>
              <a:t>：</a:t>
            </a:r>
            <a:r>
              <a:rPr lang="en-US" altLang="zh-CN" sz="2900" dirty="0">
                <a:latin typeface="宋体" pitchFamily="2" charset="-122"/>
                <a:ea typeface="宋体" pitchFamily="2" charset="-122"/>
                <a:cs typeface="Times New Roman" panose="02020603050405020304" pitchFamily="18" charset="0"/>
              </a:rPr>
              <a:t>S1</a:t>
            </a:r>
            <a:r>
              <a:rPr lang="zh-CN" altLang="en-US" sz="2900" dirty="0">
                <a:latin typeface="宋体" pitchFamily="2" charset="-122"/>
                <a:ea typeface="宋体" pitchFamily="2" charset="-122"/>
                <a:cs typeface="Times New Roman" panose="02020603050405020304" pitchFamily="18" charset="0"/>
              </a:rPr>
              <a:t>闭合后，电路引入了哪种类型的级间负反馈，解释该负反馈对电压放大倍数和输入电阻产生了什么影响，为什么？</a:t>
            </a:r>
            <a:endParaRPr lang="zh-CN" altLang="en-US" sz="2200" dirty="0"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23555" name="矩形 4"/>
          <p:cNvSpPr>
            <a:spLocks noChangeArrowheads="1"/>
          </p:cNvSpPr>
          <p:nvPr/>
        </p:nvSpPr>
        <p:spPr bwMode="auto">
          <a:xfrm>
            <a:off x="434975" y="5516563"/>
            <a:ext cx="4953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800">
                <a:solidFill>
                  <a:schemeClr val="tx1"/>
                </a:solidFill>
              </a:rPr>
              <a:t>图</a:t>
            </a:r>
            <a:r>
              <a:rPr lang="en-US" altLang="zh-CN" sz="1800">
                <a:solidFill>
                  <a:schemeClr val="tx1"/>
                </a:solidFill>
              </a:rPr>
              <a:t>1</a:t>
            </a:r>
            <a:endParaRPr lang="zh-CN" altLang="en-US" sz="1800">
              <a:solidFill>
                <a:schemeClr val="tx1"/>
              </a:solidFill>
            </a:endParaRPr>
          </a:p>
        </p:txBody>
      </p:sp>
      <p:pic>
        <p:nvPicPr>
          <p:cNvPr id="23556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5616" y="3717925"/>
            <a:ext cx="6905625" cy="275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57" name="矩形 4"/>
          <p:cNvSpPr>
            <a:spLocks noChangeArrowheads="1"/>
          </p:cNvSpPr>
          <p:nvPr/>
        </p:nvSpPr>
        <p:spPr bwMode="auto">
          <a:xfrm>
            <a:off x="1403648" y="4981189"/>
            <a:ext cx="3683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i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i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endParaRPr lang="zh-CN" altLang="en-US" i="1" baseline="-25000"/>
          </a:p>
        </p:txBody>
      </p:sp>
      <p:cxnSp>
        <p:nvCxnSpPr>
          <p:cNvPr id="6" name="直接箭头连接符 5"/>
          <p:cNvCxnSpPr/>
          <p:nvPr/>
        </p:nvCxnSpPr>
        <p:spPr>
          <a:xfrm>
            <a:off x="1424285" y="5351077"/>
            <a:ext cx="288925" cy="0"/>
          </a:xfrm>
          <a:prstGeom prst="straightConnector1">
            <a:avLst/>
          </a:prstGeom>
          <a:ln w="34925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07127676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表格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5613480"/>
              </p:ext>
            </p:extLst>
          </p:nvPr>
        </p:nvGraphicFramePr>
        <p:xfrm>
          <a:off x="1619250" y="765175"/>
          <a:ext cx="4679950" cy="1441449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5598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0798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0798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0799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578913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400" b="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2</a:t>
                      </a:r>
                      <a:r>
                        <a:rPr lang="zh-CN" altLang="en-US" sz="1400" b="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（</a:t>
                      </a:r>
                      <a:r>
                        <a:rPr lang="en-US" altLang="zh-CN" sz="1400" b="0" dirty="0" err="1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kΩ</a:t>
                      </a:r>
                      <a:r>
                        <a:rPr lang="zh-CN" altLang="en-US" sz="1400" b="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）</a:t>
                      </a:r>
                      <a:endParaRPr lang="zh-CN" altLang="en-US" sz="1400" b="0" baseline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28" marR="91428" marT="45696" marB="4569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</a:t>
                      </a:r>
                    </a:p>
                    <a:p>
                      <a:pPr algn="ctr"/>
                      <a:r>
                        <a:rPr lang="zh-CN" altLang="en-US" sz="14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（</a:t>
                      </a:r>
                      <a:r>
                        <a:rPr lang="en-US" altLang="zh-CN" sz="14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1</a:t>
                      </a:r>
                      <a:r>
                        <a:rPr lang="zh-CN" altLang="en-US" sz="14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断开）</a:t>
                      </a:r>
                    </a:p>
                  </a:txBody>
                  <a:tcPr marL="91428" marR="91428" marT="45696" marB="4569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4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</a:t>
                      </a: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4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（</a:t>
                      </a:r>
                      <a:r>
                        <a:rPr lang="en-US" altLang="zh-CN" sz="14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1</a:t>
                      </a:r>
                      <a:r>
                        <a:rPr lang="zh-CN" altLang="en-US" sz="14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闭合）</a:t>
                      </a:r>
                    </a:p>
                  </a:txBody>
                  <a:tcPr marL="91428" marR="91428" marT="45696" marB="4569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4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00</a:t>
                      </a: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4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（</a:t>
                      </a:r>
                      <a:r>
                        <a:rPr lang="en-US" altLang="zh-CN" sz="14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1</a:t>
                      </a:r>
                      <a:r>
                        <a:rPr lang="zh-CN" altLang="en-US" sz="14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闭合）</a:t>
                      </a:r>
                    </a:p>
                  </a:txBody>
                  <a:tcPr marL="91428" marR="91428" marT="45696" marB="4569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31268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Au</a:t>
                      </a:r>
                      <a:endParaRPr lang="zh-CN" altLang="en-US" sz="14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1428" marR="91428" marT="45696" marB="4569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0</a:t>
                      </a:r>
                      <a:endParaRPr lang="zh-CN" altLang="en-US" sz="14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1428" marR="91428" marT="45696" marB="4569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4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.77</a:t>
                      </a:r>
                      <a:endParaRPr lang="zh-CN" altLang="en-US" sz="1400" baseline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28" marR="91428" marT="45696" marB="4569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4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.89</a:t>
                      </a:r>
                      <a:endParaRPr lang="zh-CN" altLang="en-US" sz="1400" baseline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28" marR="91428" marT="45696" marB="4569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31268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400" dirty="0" err="1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Ri</a:t>
                      </a:r>
                      <a:r>
                        <a:rPr lang="zh-CN" altLang="en-US" sz="140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（</a:t>
                      </a:r>
                      <a:r>
                        <a:rPr lang="en-US" altLang="zh-CN" sz="1400" dirty="0" err="1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kΩ</a:t>
                      </a:r>
                      <a:r>
                        <a:rPr lang="zh-CN" altLang="en-US" sz="140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）</a:t>
                      </a:r>
                    </a:p>
                  </a:txBody>
                  <a:tcPr marL="91428" marR="91428" marT="45696" marB="4569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zh-CN" altLang="en-US" sz="14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1428" marR="91428" marT="45696" marB="4569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4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9</a:t>
                      </a:r>
                      <a:endParaRPr lang="zh-CN" altLang="en-US" sz="1400" baseline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28" marR="91428" marT="45696" marB="4569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4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2</a:t>
                      </a:r>
                      <a:endParaRPr lang="zh-CN" altLang="en-US" sz="1400" baseline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28" marR="91428" marT="45696" marB="4569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24600" name="矩形 15"/>
          <p:cNvSpPr>
            <a:spLocks noChangeArrowheads="1"/>
          </p:cNvSpPr>
          <p:nvPr/>
        </p:nvSpPr>
        <p:spPr bwMode="auto">
          <a:xfrm>
            <a:off x="2051720" y="2376487"/>
            <a:ext cx="30003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表</a:t>
            </a:r>
            <a:r>
              <a:rPr lang="en-US" altLang="zh-CN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   </a:t>
            </a:r>
            <a:r>
              <a:rPr lang="zh-CN" altLang="en-US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运算电路实验数据</a:t>
            </a:r>
          </a:p>
        </p:txBody>
      </p:sp>
      <p:sp>
        <p:nvSpPr>
          <p:cNvPr id="24601" name="矩形 4"/>
          <p:cNvSpPr>
            <a:spLocks noChangeArrowheads="1"/>
          </p:cNvSpPr>
          <p:nvPr/>
        </p:nvSpPr>
        <p:spPr bwMode="auto">
          <a:xfrm>
            <a:off x="434975" y="5516563"/>
            <a:ext cx="4953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800">
                <a:solidFill>
                  <a:schemeClr val="tx1"/>
                </a:solidFill>
              </a:rPr>
              <a:t>图</a:t>
            </a:r>
            <a:r>
              <a:rPr lang="en-US" altLang="zh-CN" sz="1800">
                <a:solidFill>
                  <a:schemeClr val="tx1"/>
                </a:solidFill>
              </a:rPr>
              <a:t>1</a:t>
            </a:r>
            <a:endParaRPr lang="zh-CN" altLang="en-US" sz="1800">
              <a:solidFill>
                <a:schemeClr val="tx1"/>
              </a:solidFill>
            </a:endParaRPr>
          </a:p>
        </p:txBody>
      </p:sp>
      <p:pic>
        <p:nvPicPr>
          <p:cNvPr id="24602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3286125"/>
            <a:ext cx="6905625" cy="275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603" name="矩形 1"/>
          <p:cNvSpPr>
            <a:spLocks noChangeArrowheads="1"/>
          </p:cNvSpPr>
          <p:nvPr/>
        </p:nvSpPr>
        <p:spPr bwMode="auto">
          <a:xfrm>
            <a:off x="1435100" y="4594225"/>
            <a:ext cx="3683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i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i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endParaRPr lang="zh-CN" altLang="en-US" i="1" baseline="-25000"/>
          </a:p>
        </p:txBody>
      </p:sp>
      <p:cxnSp>
        <p:nvCxnSpPr>
          <p:cNvPr id="5" name="直接箭头连接符 4"/>
          <p:cNvCxnSpPr/>
          <p:nvPr/>
        </p:nvCxnSpPr>
        <p:spPr>
          <a:xfrm>
            <a:off x="1455738" y="4964113"/>
            <a:ext cx="288925" cy="0"/>
          </a:xfrm>
          <a:prstGeom prst="straightConnector1">
            <a:avLst/>
          </a:prstGeom>
          <a:ln w="34925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内容占位符 1"/>
          <p:cNvSpPr>
            <a:spLocks noGrp="1"/>
          </p:cNvSpPr>
          <p:nvPr>
            <p:ph idx="1"/>
          </p:nvPr>
        </p:nvSpPr>
        <p:spPr>
          <a:xfrm>
            <a:off x="395288" y="836613"/>
            <a:ext cx="8640762" cy="230505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、有源和无源滤波电路分析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buNone/>
            </a:pPr>
            <a:r>
              <a:rPr lang="zh-CN" altLang="en-US" sz="1400" dirty="0">
                <a:latin typeface="宋体" panose="02010600030101010101" pitchFamily="2" charset="-122"/>
                <a:ea typeface="宋体" panose="02010600030101010101" pitchFamily="2" charset="-122"/>
              </a:rPr>
              <a:t>    </a:t>
            </a:r>
            <a:r>
              <a:rPr lang="zh-CN" altLang="en-US" sz="1800" dirty="0">
                <a:latin typeface="宋体" panose="02010600030101010101" pitchFamily="2" charset="-122"/>
                <a:ea typeface="宋体" panose="02010600030101010101" pitchFamily="2" charset="-122"/>
              </a:rPr>
              <a:t>无源和有源二阶低通滤波器如图</a:t>
            </a:r>
            <a:r>
              <a:rPr lang="en-US" altLang="zh-CN" sz="1800" dirty="0">
                <a:latin typeface="宋体" panose="02010600030101010101" pitchFamily="2" charset="-122"/>
                <a:ea typeface="宋体" panose="02010600030101010101" pitchFamily="2" charset="-122"/>
              </a:rPr>
              <a:t>2</a:t>
            </a:r>
            <a:r>
              <a:rPr lang="zh-CN" altLang="en-US" sz="1800" dirty="0">
                <a:latin typeface="宋体" panose="02010600030101010101" pitchFamily="2" charset="-122"/>
                <a:ea typeface="宋体" panose="02010600030101010101" pitchFamily="2" charset="-122"/>
              </a:rPr>
              <a:t>和图</a:t>
            </a:r>
            <a:r>
              <a:rPr lang="en-US" altLang="zh-CN" sz="1800" dirty="0">
                <a:latin typeface="宋体" panose="02010600030101010101" pitchFamily="2" charset="-122"/>
                <a:ea typeface="宋体" panose="02010600030101010101" pitchFamily="2" charset="-122"/>
              </a:rPr>
              <a:t>3</a:t>
            </a:r>
            <a:r>
              <a:rPr lang="zh-CN" altLang="en-US" sz="1800" dirty="0">
                <a:latin typeface="宋体" panose="02010600030101010101" pitchFamily="2" charset="-122"/>
                <a:ea typeface="宋体" panose="02010600030101010101" pitchFamily="2" charset="-122"/>
              </a:rPr>
              <a:t>所示，完成以下数据测试并填写表</a:t>
            </a:r>
            <a:r>
              <a:rPr lang="en-US" altLang="zh-CN" sz="1800" dirty="0">
                <a:latin typeface="宋体" panose="02010600030101010101" pitchFamily="2" charset="-122"/>
                <a:ea typeface="宋体" panose="02010600030101010101" pitchFamily="2" charset="-122"/>
              </a:rPr>
              <a:t>2</a:t>
            </a:r>
            <a:r>
              <a:rPr lang="zh-CN" altLang="en-US" sz="1800" dirty="0">
                <a:latin typeface="宋体" panose="02010600030101010101" pitchFamily="2" charset="-122"/>
                <a:ea typeface="宋体" panose="02010600030101010101" pitchFamily="2" charset="-122"/>
              </a:rPr>
              <a:t>。</a:t>
            </a:r>
            <a:endParaRPr lang="en-US" altLang="zh-CN" sz="180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eaLnBrk="1" hangingPunct="1">
              <a:buFont typeface="Wingdings" panose="05000000000000000000" pitchFamily="2" charset="2"/>
              <a:buChar char="Ø"/>
            </a:pPr>
            <a:r>
              <a:rPr lang="zh-CN" altLang="en-US" sz="1800" dirty="0">
                <a:latin typeface="宋体" panose="02010600030101010101" pitchFamily="2" charset="-122"/>
                <a:ea typeface="宋体" panose="02010600030101010101" pitchFamily="2" charset="-122"/>
              </a:rPr>
              <a:t> 测试无源空载时（</a:t>
            </a:r>
            <a:r>
              <a:rPr lang="en-US" altLang="zh-CN" sz="1800" dirty="0">
                <a:latin typeface="宋体" panose="02010600030101010101" pitchFamily="2" charset="-122"/>
                <a:ea typeface="宋体" panose="02010600030101010101" pitchFamily="2" charset="-122"/>
              </a:rPr>
              <a:t>S1</a:t>
            </a:r>
            <a:r>
              <a:rPr lang="zh-CN" altLang="en-US" sz="1800" dirty="0">
                <a:latin typeface="宋体" panose="02010600030101010101" pitchFamily="2" charset="-122"/>
                <a:ea typeface="宋体" panose="02010600030101010101" pitchFamily="2" charset="-122"/>
              </a:rPr>
              <a:t>断开）滤波电路的幅频特性、通带电压增益和截止频率；</a:t>
            </a:r>
            <a:endParaRPr lang="en-US" altLang="zh-CN" sz="1800" dirty="0">
              <a:latin typeface="宋体" panose="02010600030101010101" pitchFamily="2" charset="-122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eaLnBrk="1" hangingPunct="1">
              <a:buFont typeface="Wingdings" panose="05000000000000000000" pitchFamily="2" charset="2"/>
              <a:buChar char="Ø"/>
            </a:pPr>
            <a:r>
              <a:rPr lang="zh-CN" altLang="en-US" sz="1800" dirty="0">
                <a:latin typeface="宋体" panose="02010600030101010101" pitchFamily="2" charset="-122"/>
                <a:ea typeface="宋体" panose="02010600030101010101" pitchFamily="2" charset="-122"/>
              </a:rPr>
              <a:t> 测试无源带载时（</a:t>
            </a:r>
            <a:r>
              <a:rPr lang="en-US" altLang="zh-CN" sz="1800" dirty="0">
                <a:latin typeface="宋体" panose="02010600030101010101" pitchFamily="2" charset="-122"/>
                <a:ea typeface="宋体" panose="02010600030101010101" pitchFamily="2" charset="-122"/>
              </a:rPr>
              <a:t>S1</a:t>
            </a:r>
            <a:r>
              <a:rPr lang="zh-CN" altLang="en-US" sz="1800" dirty="0">
                <a:latin typeface="宋体" panose="02010600030101010101" pitchFamily="2" charset="-122"/>
                <a:ea typeface="宋体" panose="02010600030101010101" pitchFamily="2" charset="-122"/>
              </a:rPr>
              <a:t>闭合）滤波电路的幅频特性、通带电压增益和截止频率；</a:t>
            </a:r>
            <a:r>
              <a:rPr lang="en-US" altLang="zh-CN" sz="1800" dirty="0"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</a:p>
          <a:p>
            <a:pPr eaLnBrk="1" hangingPunct="1">
              <a:buFont typeface="Wingdings" panose="05000000000000000000" pitchFamily="2" charset="2"/>
              <a:buChar char="Ø"/>
            </a:pPr>
            <a:r>
              <a:rPr lang="zh-CN" altLang="en-US" sz="1800" dirty="0">
                <a:latin typeface="宋体" panose="02010600030101010101" pitchFamily="2" charset="-122"/>
                <a:ea typeface="宋体" panose="02010600030101010101" pitchFamily="2" charset="-122"/>
              </a:rPr>
              <a:t> 测试有源低通滤波电路幅频特性、通带电压增益和截止频率。</a:t>
            </a:r>
            <a:endParaRPr lang="en-US" altLang="zh-CN" sz="180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0" indent="0" eaLnBrk="1" hangingPunct="1">
              <a:buNone/>
            </a:pPr>
            <a:r>
              <a:rPr lang="zh-CN" altLang="en-US" sz="1800" dirty="0">
                <a:latin typeface="宋体" panose="02010600030101010101" pitchFamily="2" charset="-122"/>
                <a:ea typeface="宋体" panose="02010600030101010101" pitchFamily="2" charset="-122"/>
              </a:rPr>
              <a:t>    问题</a:t>
            </a:r>
            <a:r>
              <a:rPr lang="en-US" altLang="zh-CN" sz="1800" dirty="0">
                <a:latin typeface="宋体" panose="02010600030101010101" pitchFamily="2" charset="-122"/>
                <a:ea typeface="宋体" panose="02010600030101010101" pitchFamily="2" charset="-122"/>
              </a:rPr>
              <a:t>2</a:t>
            </a:r>
            <a:r>
              <a:rPr lang="zh-CN" altLang="en-US" sz="1800" dirty="0">
                <a:latin typeface="宋体" panose="02010600030101010101" pitchFamily="2" charset="-122"/>
                <a:ea typeface="宋体" panose="02010600030101010101" pitchFamily="2" charset="-122"/>
              </a:rPr>
              <a:t>：根据表</a:t>
            </a:r>
            <a:r>
              <a:rPr lang="en-US" altLang="zh-CN" sz="1800" dirty="0">
                <a:latin typeface="宋体" panose="02010600030101010101" pitchFamily="2" charset="-122"/>
                <a:ea typeface="宋体" panose="02010600030101010101" pitchFamily="2" charset="-122"/>
              </a:rPr>
              <a:t>2</a:t>
            </a:r>
            <a:r>
              <a:rPr lang="zh-CN" altLang="en-US" sz="1800" dirty="0">
                <a:latin typeface="宋体" panose="02010600030101010101" pitchFamily="2" charset="-122"/>
                <a:ea typeface="宋体" panose="02010600030101010101" pitchFamily="2" charset="-122"/>
              </a:rPr>
              <a:t>的实验数据，分析有源滤波电路具有的优势。</a:t>
            </a:r>
            <a:endParaRPr lang="zh-CN" altLang="en-US" sz="18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5603" name="矩形 4"/>
          <p:cNvSpPr>
            <a:spLocks noChangeArrowheads="1"/>
          </p:cNvSpPr>
          <p:nvPr/>
        </p:nvSpPr>
        <p:spPr bwMode="auto">
          <a:xfrm>
            <a:off x="8072438" y="6072188"/>
            <a:ext cx="52228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800">
                <a:solidFill>
                  <a:schemeClr val="tx1"/>
                </a:solidFill>
              </a:rPr>
              <a:t>图</a:t>
            </a:r>
            <a:r>
              <a:rPr lang="en-US" altLang="zh-CN" sz="1800">
                <a:solidFill>
                  <a:schemeClr val="tx1"/>
                </a:solidFill>
              </a:rPr>
              <a:t>2</a:t>
            </a:r>
            <a:endParaRPr lang="zh-CN" altLang="en-US" sz="1800">
              <a:solidFill>
                <a:schemeClr val="tx1"/>
              </a:solidFill>
            </a:endParaRPr>
          </a:p>
        </p:txBody>
      </p:sp>
      <p:sp>
        <p:nvSpPr>
          <p:cNvPr id="25604" name="矩形 4"/>
          <p:cNvSpPr>
            <a:spLocks noChangeArrowheads="1"/>
          </p:cNvSpPr>
          <p:nvPr/>
        </p:nvSpPr>
        <p:spPr bwMode="auto">
          <a:xfrm>
            <a:off x="1215748" y="4660838"/>
            <a:ext cx="222528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800" dirty="0">
                <a:solidFill>
                  <a:schemeClr val="tx1"/>
                </a:solidFill>
              </a:rPr>
              <a:t>图</a:t>
            </a:r>
            <a:r>
              <a:rPr lang="en-US" altLang="zh-CN" sz="1800" dirty="0">
                <a:solidFill>
                  <a:schemeClr val="tx1"/>
                </a:solidFill>
              </a:rPr>
              <a:t>2 </a:t>
            </a:r>
            <a:r>
              <a:rPr lang="zh-CN" altLang="en-US" sz="1800" dirty="0">
                <a:solidFill>
                  <a:schemeClr val="tx1"/>
                </a:solidFill>
              </a:rPr>
              <a:t>无源低通滤波器</a:t>
            </a:r>
          </a:p>
        </p:txBody>
      </p:sp>
      <p:sp>
        <p:nvSpPr>
          <p:cNvPr id="25605" name="矩形 15"/>
          <p:cNvSpPr>
            <a:spLocks noChangeArrowheads="1"/>
          </p:cNvSpPr>
          <p:nvPr/>
        </p:nvSpPr>
        <p:spPr bwMode="auto">
          <a:xfrm>
            <a:off x="5590414" y="4832121"/>
            <a:ext cx="30003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表</a:t>
            </a:r>
            <a:r>
              <a:rPr lang="en-US" altLang="zh-CN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   </a:t>
            </a:r>
            <a:r>
              <a:rPr lang="zh-CN" altLang="en-US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滤波器比较实验数据</a:t>
            </a:r>
          </a:p>
        </p:txBody>
      </p:sp>
      <p:pic>
        <p:nvPicPr>
          <p:cNvPr id="25606" name="Picture 5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3246915"/>
            <a:ext cx="4032250" cy="1647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7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2483" y="4864199"/>
            <a:ext cx="5518150" cy="1871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0" name="表格 1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26454560"/>
              </p:ext>
            </p:extLst>
          </p:nvPr>
        </p:nvGraphicFramePr>
        <p:xfrm>
          <a:off x="4911725" y="3222396"/>
          <a:ext cx="3581401" cy="152899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6550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4794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4794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20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579237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4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滤波器状态</a:t>
                      </a:r>
                    </a:p>
                  </a:txBody>
                  <a:tcPr marL="91422" marR="91422" marT="45729" marB="4572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4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无源空载</a:t>
                      </a:r>
                    </a:p>
                  </a:txBody>
                  <a:tcPr marL="91422" marR="91422" marT="45729" marB="4572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4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无源帶载</a:t>
                      </a:r>
                    </a:p>
                  </a:txBody>
                  <a:tcPr marL="91422" marR="91422" marT="45729" marB="4572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4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有源</a:t>
                      </a:r>
                      <a:endParaRPr lang="zh-CN" altLang="en-US" sz="1400" baseline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22" marR="91422" marT="45729" marB="4572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18172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通带电压增益</a:t>
                      </a:r>
                      <a:endParaRPr lang="en-US" altLang="zh-CN" sz="1400" baseline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lg|Aup|  (dB)</a:t>
                      </a:r>
                      <a:endParaRPr lang="zh-CN" altLang="en-US" sz="1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1422" marR="91422" marT="45729" marB="4572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zh-CN" altLang="en-US" sz="1400" baseline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22" marR="91422" marT="45729" marB="4572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9.54</a:t>
                      </a:r>
                      <a:endParaRPr lang="zh-CN" altLang="en-US" sz="1400" baseline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22" marR="91422" marT="45729" marB="4572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.02</a:t>
                      </a:r>
                      <a:endParaRPr lang="zh-CN" altLang="en-US" sz="1400" baseline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22" marR="91422" marT="45729" marB="4572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31577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400" dirty="0">
                          <a:latin typeface="Times New Roman" pitchFamily="18" charset="0"/>
                          <a:cs typeface="Times New Roman" pitchFamily="18" charset="0"/>
                        </a:rPr>
                        <a:t>截止频率</a:t>
                      </a:r>
                      <a:r>
                        <a:rPr lang="en-US" altLang="zh-CN" sz="1400" i="1" dirty="0" err="1">
                          <a:latin typeface="Times New Roman" pitchFamily="18" charset="0"/>
                          <a:cs typeface="Times New Roman" pitchFamily="18" charset="0"/>
                        </a:rPr>
                        <a:t>f</a:t>
                      </a:r>
                      <a:r>
                        <a:rPr lang="en-US" altLang="zh-CN" sz="1400" baseline="-25000" dirty="0" err="1">
                          <a:latin typeface="Times New Roman" pitchFamily="18" charset="0"/>
                          <a:cs typeface="Times New Roman" pitchFamily="18" charset="0"/>
                        </a:rPr>
                        <a:t>p</a:t>
                      </a:r>
                      <a:r>
                        <a:rPr lang="zh-CN" altLang="en-US" sz="1400" dirty="0">
                          <a:latin typeface="Times New Roman" pitchFamily="18" charset="0"/>
                          <a:cs typeface="Times New Roman" pitchFamily="18" charset="0"/>
                        </a:rPr>
                        <a:t>（</a:t>
                      </a:r>
                      <a:r>
                        <a:rPr lang="en-US" altLang="zh-CN" sz="1400" dirty="0">
                          <a:latin typeface="Times New Roman" pitchFamily="18" charset="0"/>
                          <a:cs typeface="Times New Roman" pitchFamily="18" charset="0"/>
                        </a:rPr>
                        <a:t>kHz</a:t>
                      </a:r>
                      <a:r>
                        <a:rPr lang="zh-CN" altLang="en-US" sz="1400" dirty="0">
                          <a:latin typeface="Times New Roman" pitchFamily="18" charset="0"/>
                          <a:cs typeface="Times New Roman" pitchFamily="18" charset="0"/>
                        </a:rPr>
                        <a:t>）</a:t>
                      </a:r>
                    </a:p>
                  </a:txBody>
                  <a:tcPr marL="91422" marR="91422" marT="45729" marB="4572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59</a:t>
                      </a:r>
                      <a:endParaRPr lang="zh-CN" altLang="en-US" sz="1400" baseline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22" marR="91422" marT="45729" marB="4572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4</a:t>
                      </a:r>
                      <a:endParaRPr lang="zh-CN" altLang="en-US" sz="1400" baseline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22" marR="91422" marT="45729" marB="4572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59</a:t>
                      </a:r>
                      <a:endParaRPr lang="zh-CN" altLang="en-US" sz="1400" baseline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22" marR="91422" marT="45729" marB="4572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25635" name="矩形 4"/>
          <p:cNvSpPr>
            <a:spLocks noChangeArrowheads="1"/>
          </p:cNvSpPr>
          <p:nvPr/>
        </p:nvSpPr>
        <p:spPr bwMode="auto">
          <a:xfrm>
            <a:off x="744764" y="6445107"/>
            <a:ext cx="219322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800" dirty="0">
                <a:solidFill>
                  <a:schemeClr val="tx1"/>
                </a:solidFill>
              </a:rPr>
              <a:t>图</a:t>
            </a:r>
            <a:r>
              <a:rPr lang="en-US" altLang="zh-CN" sz="1800" dirty="0">
                <a:solidFill>
                  <a:schemeClr val="tx1"/>
                </a:solidFill>
              </a:rPr>
              <a:t>3 </a:t>
            </a:r>
            <a:r>
              <a:rPr lang="zh-CN" altLang="en-US" sz="1800" dirty="0">
                <a:solidFill>
                  <a:schemeClr val="tx1"/>
                </a:solidFill>
              </a:rPr>
              <a:t>有源低通滤波器</a:t>
            </a:r>
          </a:p>
        </p:txBody>
      </p:sp>
      <p:graphicFrame>
        <p:nvGraphicFramePr>
          <p:cNvPr id="2563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5831903"/>
              </p:ext>
            </p:extLst>
          </p:nvPr>
        </p:nvGraphicFramePr>
        <p:xfrm>
          <a:off x="6094278" y="5517232"/>
          <a:ext cx="2398848" cy="6518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73" name="公式" r:id="rId5" imgW="1447172" imgH="393529" progId="Equation.3">
                  <p:embed/>
                </p:oleObj>
              </mc:Choice>
              <mc:Fallback>
                <p:oleObj name="公式" r:id="rId5" imgW="1447172" imgH="393529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4278" y="5517232"/>
                        <a:ext cx="2398848" cy="651892"/>
                      </a:xfrm>
                      <a:prstGeom prst="rect">
                        <a:avLst/>
                      </a:prstGeom>
                      <a:solidFill>
                        <a:srgbClr val="66FFFF"/>
                      </a:solidFill>
                      <a:ln w="9525">
                        <a:solidFill>
                          <a:srgbClr val="FF3300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37" name="Text Box 10"/>
          <p:cNvSpPr txBox="1">
            <a:spLocks noChangeArrowheads="1"/>
          </p:cNvSpPr>
          <p:nvPr/>
        </p:nvSpPr>
        <p:spPr bwMode="auto">
          <a:xfrm>
            <a:off x="2255368" y="3001964"/>
            <a:ext cx="13652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1800" i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C</a:t>
            </a:r>
            <a:r>
              <a:rPr kumimoji="1" lang="en-US" altLang="zh-CN" sz="1800" baseline="-25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kumimoji="1" lang="en-US" altLang="zh-CN" sz="1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</a:t>
            </a:r>
            <a:r>
              <a:rPr kumimoji="1" lang="en-US" altLang="zh-CN" sz="1800" i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C</a:t>
            </a:r>
            <a:r>
              <a:rPr kumimoji="1" lang="en-US" altLang="zh-CN" sz="1800" baseline="-25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kumimoji="1" lang="en-US" altLang="zh-CN" sz="1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</a:t>
            </a:r>
            <a:r>
              <a:rPr kumimoji="1" lang="en-US" altLang="zh-CN" sz="1800" i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C</a:t>
            </a:r>
            <a:endParaRPr kumimoji="1" lang="en-US" altLang="zh-CN" sz="180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5638" name="Text Box 10"/>
          <p:cNvSpPr txBox="1">
            <a:spLocks noChangeArrowheads="1"/>
          </p:cNvSpPr>
          <p:nvPr/>
        </p:nvSpPr>
        <p:spPr bwMode="auto">
          <a:xfrm>
            <a:off x="837730" y="2984501"/>
            <a:ext cx="1490663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18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图中</a:t>
            </a:r>
            <a:r>
              <a:rPr kumimoji="1" lang="en-US" altLang="zh-CN" sz="1800" i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R</a:t>
            </a:r>
            <a:r>
              <a:rPr kumimoji="1" lang="en-US" altLang="zh-CN" sz="18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kumimoji="1" lang="en-US" altLang="zh-CN" sz="18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</a:t>
            </a:r>
            <a:r>
              <a:rPr kumimoji="1" lang="en-US" altLang="zh-CN" sz="1800" i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R</a:t>
            </a:r>
            <a:r>
              <a:rPr kumimoji="1" lang="en-US" altLang="zh-CN" sz="18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kumimoji="1" lang="en-US" altLang="zh-CN" sz="18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</a:t>
            </a:r>
            <a:r>
              <a:rPr kumimoji="1" lang="en-US" altLang="zh-CN" sz="1800" i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R</a:t>
            </a:r>
            <a:r>
              <a:rPr kumimoji="1" lang="zh-CN" altLang="en-US" sz="18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  <a:endParaRPr kumimoji="1" lang="en-US" altLang="zh-CN" sz="1800" dirty="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420688" y="404812"/>
            <a:ext cx="8255000" cy="2679701"/>
          </a:xfrm>
        </p:spPr>
        <p:txBody>
          <a:bodyPr rtlCol="0">
            <a:normAutofit/>
          </a:bodyPr>
          <a:lstStyle/>
          <a:p>
            <a:pPr marL="274320" indent="-274320" eaLnBrk="1" fontAlgn="auto" hangingPunct="1">
              <a:spcAft>
                <a:spcPts val="0"/>
              </a:spcAft>
              <a:defRPr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、压控电压源二阶低通滤波电路分析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eaLnBrk="1" fontAlgn="auto" hangingPunct="1">
              <a:spcAft>
                <a:spcPts val="0"/>
              </a:spcAft>
              <a:buFont typeface="Symbol" panose="05050102010706020507" pitchFamily="18" charset="2"/>
              <a:buNone/>
              <a:defRPr/>
            </a:pP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     </a:t>
            </a:r>
            <a:r>
              <a:rPr lang="zh-CN" altLang="en-US" sz="2000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压控电压源二阶低通滤波电路</a:t>
            </a:r>
            <a:r>
              <a:rPr lang="zh-CN" altLang="en-US" sz="2000" dirty="0">
                <a:latin typeface="宋体" pitchFamily="2" charset="-122"/>
                <a:ea typeface="宋体" pitchFamily="2" charset="-122"/>
              </a:rPr>
              <a:t>如图</a:t>
            </a:r>
            <a:r>
              <a:rPr lang="en-US" altLang="zh-CN" sz="2000" dirty="0">
                <a:latin typeface="宋体" pitchFamily="2" charset="-122"/>
                <a:ea typeface="宋体" pitchFamily="2" charset="-122"/>
              </a:rPr>
              <a:t>4</a:t>
            </a:r>
            <a:r>
              <a:rPr lang="zh-CN" altLang="en-US" sz="2000" dirty="0">
                <a:latin typeface="宋体" pitchFamily="2" charset="-122"/>
                <a:ea typeface="宋体" pitchFamily="2" charset="-122"/>
              </a:rPr>
              <a:t>所示。</a:t>
            </a:r>
            <a:endParaRPr lang="en-US" altLang="zh-CN" sz="2000" dirty="0">
              <a:latin typeface="宋体" pitchFamily="2" charset="-122"/>
              <a:ea typeface="宋体" pitchFamily="2" charset="-122"/>
            </a:endParaRPr>
          </a:p>
          <a:p>
            <a:pPr eaLnBrk="1" fontAlgn="auto" hangingPunct="1">
              <a:spcAft>
                <a:spcPts val="0"/>
              </a:spcAft>
              <a:buFont typeface="Wingdings" panose="05000000000000000000" pitchFamily="2" charset="2"/>
              <a:buChar char="Ø"/>
              <a:defRPr/>
            </a:pPr>
            <a:r>
              <a:rPr lang="zh-CN" altLang="en-US" sz="2000" dirty="0">
                <a:latin typeface="宋体" pitchFamily="2" charset="-122"/>
                <a:ea typeface="宋体" pitchFamily="2" charset="-122"/>
              </a:rPr>
              <a:t>    如表</a:t>
            </a:r>
            <a:r>
              <a:rPr lang="en-US" altLang="zh-CN" sz="2000" dirty="0">
                <a:latin typeface="宋体" pitchFamily="2" charset="-122"/>
                <a:ea typeface="宋体" pitchFamily="2" charset="-122"/>
              </a:rPr>
              <a:t>3</a:t>
            </a:r>
            <a:r>
              <a:rPr lang="zh-CN" altLang="en-US" sz="2000" dirty="0">
                <a:latin typeface="宋体" pitchFamily="2" charset="-122"/>
                <a:ea typeface="宋体" pitchFamily="2" charset="-122"/>
              </a:rPr>
              <a:t>，改变反馈电阻</a:t>
            </a:r>
            <a:r>
              <a:rPr lang="en-US" altLang="zh-CN" sz="2000" i="1" dirty="0" err="1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R</a:t>
            </a:r>
            <a:r>
              <a:rPr lang="en-US" altLang="zh-CN" sz="2000" baseline="-25000" dirty="0" err="1">
                <a:latin typeface="宋体" pitchFamily="2" charset="-122"/>
                <a:ea typeface="宋体" pitchFamily="2" charset="-122"/>
              </a:rPr>
              <a:t>f</a:t>
            </a:r>
            <a:r>
              <a:rPr lang="zh-CN" altLang="en-US" sz="2000" dirty="0">
                <a:latin typeface="宋体" pitchFamily="2" charset="-122"/>
                <a:ea typeface="宋体" pitchFamily="2" charset="-122"/>
              </a:rPr>
              <a:t>的阻值，利用参数扫描分析法测试</a:t>
            </a:r>
            <a:r>
              <a:rPr lang="en-US" altLang="zh-CN" sz="2000" dirty="0" err="1">
                <a:latin typeface="宋体" pitchFamily="2" charset="-122"/>
                <a:ea typeface="宋体" pitchFamily="2" charset="-122"/>
              </a:rPr>
              <a:t>Rf</a:t>
            </a:r>
            <a:r>
              <a:rPr lang="zh-CN" altLang="en-US" sz="2000" dirty="0">
                <a:latin typeface="宋体" pitchFamily="2" charset="-122"/>
                <a:ea typeface="宋体" pitchFamily="2" charset="-122"/>
              </a:rPr>
              <a:t>取值不同时电路的幅频特性。根据特性曲线，得到通带电压放大倍数</a:t>
            </a:r>
            <a:r>
              <a:rPr lang="en-US" altLang="zh-CN" sz="2000" dirty="0" err="1">
                <a:latin typeface="宋体" pitchFamily="2" charset="-122"/>
                <a:ea typeface="宋体" pitchFamily="2" charset="-122"/>
              </a:rPr>
              <a:t>Aup</a:t>
            </a:r>
            <a:r>
              <a:rPr lang="zh-CN" altLang="en-US" sz="2000" dirty="0">
                <a:latin typeface="宋体" pitchFamily="2" charset="-122"/>
                <a:ea typeface="宋体" pitchFamily="2" charset="-122"/>
              </a:rPr>
              <a:t>和特征频率</a:t>
            </a:r>
            <a:r>
              <a:rPr lang="en-US" altLang="zh-CN" sz="2000" i="1" dirty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zh-CN" sz="2000" baseline="-25000" dirty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zh-CN" altLang="en-US" sz="2000" dirty="0">
                <a:latin typeface="宋体" pitchFamily="2" charset="-122"/>
                <a:ea typeface="宋体" pitchFamily="2" charset="-122"/>
              </a:rPr>
              <a:t>处的电压放大倍数</a:t>
            </a:r>
            <a:r>
              <a:rPr lang="en-US" altLang="zh-CN" sz="2000" dirty="0">
                <a:latin typeface="宋体" pitchFamily="2" charset="-122"/>
                <a:ea typeface="宋体" pitchFamily="2" charset="-122"/>
              </a:rPr>
              <a:t>Au</a:t>
            </a:r>
            <a:r>
              <a:rPr lang="zh-CN" altLang="en-US" sz="2000" dirty="0">
                <a:latin typeface="宋体" pitchFamily="2" charset="-122"/>
                <a:ea typeface="宋体" pitchFamily="2" charset="-122"/>
              </a:rPr>
              <a:t>，计算品质因数</a:t>
            </a:r>
            <a:r>
              <a:rPr lang="en-US" altLang="zh-CN" sz="2000" i="1" dirty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Q</a:t>
            </a:r>
            <a:r>
              <a:rPr lang="zh-CN" altLang="en-US" sz="2000" dirty="0">
                <a:latin typeface="宋体" pitchFamily="2" charset="-122"/>
                <a:ea typeface="宋体" pitchFamily="2" charset="-122"/>
              </a:rPr>
              <a:t>，完成表</a:t>
            </a:r>
            <a:r>
              <a:rPr lang="en-US" altLang="zh-CN" sz="2000" dirty="0">
                <a:latin typeface="宋体" pitchFamily="2" charset="-122"/>
                <a:ea typeface="宋体" pitchFamily="2" charset="-122"/>
              </a:rPr>
              <a:t>3</a:t>
            </a:r>
            <a:r>
              <a:rPr lang="zh-CN" altLang="en-US" sz="2000" dirty="0">
                <a:latin typeface="宋体" pitchFamily="2" charset="-122"/>
                <a:ea typeface="宋体" pitchFamily="2" charset="-122"/>
              </a:rPr>
              <a:t>。</a:t>
            </a:r>
            <a:endParaRPr lang="en-US" altLang="zh-CN" sz="2000" dirty="0">
              <a:latin typeface="宋体" pitchFamily="2" charset="-122"/>
              <a:ea typeface="宋体" pitchFamily="2" charset="-122"/>
            </a:endParaRPr>
          </a:p>
          <a:p>
            <a:pPr marL="0" indent="0" eaLnBrk="1" fontAlgn="auto" hangingPunct="1">
              <a:spcAft>
                <a:spcPts val="0"/>
              </a:spcAft>
              <a:buNone/>
              <a:defRPr/>
            </a:pPr>
            <a:r>
              <a:rPr lang="en-US" altLang="zh-CN" sz="2000" dirty="0">
                <a:latin typeface="宋体" pitchFamily="2" charset="-122"/>
                <a:ea typeface="宋体" pitchFamily="2" charset="-122"/>
              </a:rPr>
              <a:t>      </a:t>
            </a:r>
            <a:r>
              <a:rPr lang="zh-CN" altLang="en-US" sz="2000" dirty="0">
                <a:latin typeface="宋体" pitchFamily="2" charset="-122"/>
                <a:ea typeface="宋体" pitchFamily="2" charset="-122"/>
              </a:rPr>
              <a:t>问题</a:t>
            </a:r>
            <a:r>
              <a:rPr lang="en-US" altLang="zh-CN" sz="2000" dirty="0">
                <a:latin typeface="宋体" pitchFamily="2" charset="-122"/>
                <a:ea typeface="宋体" pitchFamily="2" charset="-122"/>
              </a:rPr>
              <a:t>3</a:t>
            </a:r>
            <a:r>
              <a:rPr lang="zh-CN" altLang="en-US" sz="2000" dirty="0">
                <a:latin typeface="宋体" pitchFamily="2" charset="-122"/>
                <a:ea typeface="宋体" pitchFamily="2" charset="-122"/>
              </a:rPr>
              <a:t>：解释</a:t>
            </a:r>
            <a:r>
              <a:rPr lang="en-US" altLang="zh-CN" sz="2000" i="1" dirty="0" err="1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R</a:t>
            </a:r>
            <a:r>
              <a:rPr lang="en-US" altLang="zh-CN" sz="2000" baseline="-25000" dirty="0" err="1">
                <a:latin typeface="宋体" pitchFamily="2" charset="-122"/>
                <a:ea typeface="宋体" pitchFamily="2" charset="-122"/>
              </a:rPr>
              <a:t>f</a:t>
            </a:r>
            <a:r>
              <a:rPr lang="zh-CN" altLang="en-US" sz="2000" dirty="0">
                <a:latin typeface="宋体" pitchFamily="2" charset="-122"/>
                <a:ea typeface="宋体" pitchFamily="2" charset="-122"/>
              </a:rPr>
              <a:t>对</a:t>
            </a:r>
            <a:r>
              <a:rPr lang="en-US" altLang="zh-CN" sz="2000" i="1" dirty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Q</a:t>
            </a:r>
            <a:r>
              <a:rPr lang="zh-CN" altLang="en-US" sz="2000" dirty="0">
                <a:latin typeface="宋体" pitchFamily="2" charset="-122"/>
                <a:ea typeface="宋体" pitchFamily="2" charset="-122"/>
              </a:rPr>
              <a:t>值和滤波电路特性的影响。</a:t>
            </a:r>
            <a:endParaRPr lang="en-US" altLang="zh-CN" sz="2000" dirty="0">
              <a:latin typeface="宋体" pitchFamily="2" charset="-122"/>
              <a:ea typeface="宋体" pitchFamily="2" charset="-122"/>
            </a:endParaRPr>
          </a:p>
          <a:p>
            <a:pPr eaLnBrk="1" fontAlgn="auto" hangingPunct="1">
              <a:spcAft>
                <a:spcPts val="0"/>
              </a:spcAft>
              <a:buFont typeface="Wingdings" panose="05000000000000000000" pitchFamily="2" charset="2"/>
              <a:buChar char="Ø"/>
              <a:defRPr/>
            </a:pPr>
            <a:endParaRPr lang="zh-CN" altLang="en-US" sz="2400" dirty="0"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26627" name="矩形 4"/>
          <p:cNvSpPr>
            <a:spLocks noChangeArrowheads="1"/>
          </p:cNvSpPr>
          <p:nvPr/>
        </p:nvSpPr>
        <p:spPr bwMode="auto">
          <a:xfrm>
            <a:off x="8072438" y="6072188"/>
            <a:ext cx="52228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800">
                <a:solidFill>
                  <a:schemeClr val="tx1"/>
                </a:solidFill>
              </a:rPr>
              <a:t>图</a:t>
            </a:r>
            <a:r>
              <a:rPr lang="en-US" altLang="zh-CN" sz="1800">
                <a:solidFill>
                  <a:schemeClr val="tx1"/>
                </a:solidFill>
              </a:rPr>
              <a:t>2</a:t>
            </a:r>
            <a:endParaRPr lang="zh-CN" altLang="en-US" sz="1800">
              <a:solidFill>
                <a:schemeClr val="tx1"/>
              </a:solidFill>
            </a:endParaRPr>
          </a:p>
        </p:txBody>
      </p:sp>
      <p:sp>
        <p:nvSpPr>
          <p:cNvPr id="26628" name="矩形 15"/>
          <p:cNvSpPr>
            <a:spLocks noChangeArrowheads="1"/>
          </p:cNvSpPr>
          <p:nvPr/>
        </p:nvSpPr>
        <p:spPr bwMode="auto">
          <a:xfrm>
            <a:off x="1535906" y="6488112"/>
            <a:ext cx="491331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表</a:t>
            </a:r>
            <a:r>
              <a:rPr lang="en-US" altLang="zh-CN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 </a:t>
            </a:r>
            <a:r>
              <a:rPr lang="zh-CN" altLang="en-US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压控电压源二阶低通滤波电路实验数据</a:t>
            </a:r>
          </a:p>
        </p:txBody>
      </p:sp>
      <p:graphicFrame>
        <p:nvGraphicFramePr>
          <p:cNvPr id="10" name="表格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74050534"/>
              </p:ext>
            </p:extLst>
          </p:nvPr>
        </p:nvGraphicFramePr>
        <p:xfrm>
          <a:off x="827584" y="4867275"/>
          <a:ext cx="5712798" cy="167322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9683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4117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4431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265237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265237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579555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i="1" baseline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</a:t>
                      </a:r>
                      <a:r>
                        <a:rPr lang="en-US" altLang="zh-CN" sz="1400" i="1" baseline="-2500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</a:t>
                      </a:r>
                      <a:r>
                        <a:rPr lang="zh-CN" altLang="en-US" sz="14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（</a:t>
                      </a:r>
                      <a:r>
                        <a:rPr lang="en-US" altLang="zh-CN" sz="1400" baseline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</a:t>
                      </a:r>
                      <a:r>
                        <a:rPr lang="en-US" altLang="zh-CN" sz="1400" dirty="0" err="1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Ω</a:t>
                      </a:r>
                      <a:r>
                        <a:rPr lang="zh-CN" altLang="en-US" sz="14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）</a:t>
                      </a:r>
                    </a:p>
                  </a:txBody>
                  <a:tcPr marL="91436" marR="91436" marT="45754" marB="4575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40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特征频率</a:t>
                      </a:r>
                      <a:r>
                        <a:rPr lang="en-US" altLang="zh-CN" sz="1400" i="1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f</a:t>
                      </a:r>
                      <a:r>
                        <a:rPr lang="en-US" altLang="zh-CN" sz="1400" baseline="-2500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r>
                        <a:rPr lang="zh-CN" altLang="en-US" sz="140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（</a:t>
                      </a:r>
                      <a:r>
                        <a:rPr lang="en-US" altLang="zh-CN" sz="140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kHz</a:t>
                      </a:r>
                      <a:r>
                        <a:rPr lang="zh-CN" altLang="en-US" sz="140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）</a:t>
                      </a:r>
                      <a:endParaRPr lang="zh-CN" altLang="en-US" sz="1400" baseline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6" marR="91436" marT="45754" marB="4575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4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通带电压放大倍数</a:t>
                      </a:r>
                      <a:r>
                        <a:rPr lang="en-US" altLang="zh-CN" sz="1400" baseline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up</a:t>
                      </a:r>
                      <a:endParaRPr lang="zh-CN" altLang="en-US" sz="14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1436" marR="91436" marT="45754" marB="4575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400" i="1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</a:t>
                      </a:r>
                      <a:r>
                        <a:rPr lang="en-US" altLang="zh-CN" sz="14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=</a:t>
                      </a:r>
                      <a:r>
                        <a:rPr lang="en-US" altLang="zh-CN" sz="1400" i="1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</a:t>
                      </a:r>
                      <a:r>
                        <a:rPr lang="en-US" altLang="zh-CN" sz="1400" baseline="-25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r>
                        <a:rPr lang="zh-CN" altLang="en-US" sz="14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电压放大倍数</a:t>
                      </a:r>
                      <a:r>
                        <a:rPr lang="en-US" altLang="zh-CN" sz="14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u</a:t>
                      </a:r>
                      <a:endParaRPr lang="zh-CN" altLang="en-US" sz="1400" baseline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6" marR="91436" marT="45754" marB="4575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4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品质因数</a:t>
                      </a:r>
                      <a:endParaRPr lang="en-US" altLang="zh-CN" sz="1400" baseline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400" i="1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lang="en-US" altLang="zh-CN" sz="14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=|Au/</a:t>
                      </a:r>
                      <a:r>
                        <a:rPr lang="en-US" altLang="zh-CN" sz="1400" baseline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up</a:t>
                      </a:r>
                      <a:r>
                        <a:rPr lang="en-US" altLang="zh-CN" sz="14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|</a:t>
                      </a:r>
                      <a:endParaRPr lang="zh-CN" altLang="en-US" sz="1400" baseline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6" marR="91436" marT="45754" marB="4575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56671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40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5</a:t>
                      </a:r>
                      <a:endParaRPr lang="zh-CN" altLang="en-US" sz="14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1436" marR="91436" marT="45754" marB="4575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rowSpan="3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4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59</a:t>
                      </a:r>
                      <a:endParaRPr lang="zh-CN" altLang="en-US" sz="1400" baseline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6" marR="91436" marT="45754" marB="4575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4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5</a:t>
                      </a:r>
                      <a:endParaRPr lang="zh-CN" altLang="en-US" sz="1400" baseline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6" marR="91436" marT="45754" marB="4575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4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sz="1400" baseline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6" marR="91436" marT="45754" marB="4575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4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67</a:t>
                      </a:r>
                      <a:endParaRPr lang="zh-CN" altLang="en-US" sz="1400" baseline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6" marR="91436" marT="45754" marB="4575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60087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0</a:t>
                      </a:r>
                      <a:endParaRPr lang="zh-CN" altLang="en-US" sz="14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1436" marR="91436" marT="45754" marB="4575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vMerge="1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CN" altLang="en-US" sz="1400" baseline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6" marR="91436" marT="45754" marB="45754" anchor="ctr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4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zh-CN" altLang="en-US" sz="1400" baseline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6" marR="91436" marT="45754" marB="4575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4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zh-CN" altLang="en-US" sz="1400" baseline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6" marR="91436" marT="45754" marB="4575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4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sz="1400" baseline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6" marR="91436" marT="45754" marB="4575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6912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4</a:t>
                      </a:r>
                      <a:endParaRPr lang="zh-CN" altLang="en-US" sz="14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1436" marR="91436" marT="45754" marB="4575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vMerge="1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CN" altLang="en-US" sz="1400" baseline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6" marR="91436" marT="45754" marB="45754" anchor="ctr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4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4</a:t>
                      </a:r>
                      <a:endParaRPr lang="zh-CN" altLang="en-US" sz="1400" baseline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6" marR="91436" marT="45754" marB="4575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4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.01</a:t>
                      </a:r>
                      <a:endParaRPr lang="zh-CN" altLang="en-US" sz="1400" baseline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6" marR="91436" marT="45754" marB="4575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4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67</a:t>
                      </a:r>
                      <a:endParaRPr lang="zh-CN" altLang="en-US" sz="1400" baseline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6" marR="91436" marT="45754" marB="4575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pic>
        <p:nvPicPr>
          <p:cNvPr id="26671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85875" y="2857500"/>
            <a:ext cx="5562600" cy="2085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672" name="矩形 4"/>
          <p:cNvSpPr>
            <a:spLocks noChangeArrowheads="1"/>
          </p:cNvSpPr>
          <p:nvPr/>
        </p:nvSpPr>
        <p:spPr bwMode="auto">
          <a:xfrm>
            <a:off x="755650" y="4005263"/>
            <a:ext cx="53816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800">
                <a:solidFill>
                  <a:schemeClr val="tx1"/>
                </a:solidFill>
              </a:rPr>
              <a:t>图</a:t>
            </a:r>
            <a:r>
              <a:rPr lang="en-US" altLang="zh-CN" sz="1800">
                <a:solidFill>
                  <a:schemeClr val="tx1"/>
                </a:solidFill>
              </a:rPr>
              <a:t>4</a:t>
            </a:r>
            <a:endParaRPr lang="zh-CN" altLang="en-US" sz="1800">
              <a:solidFill>
                <a:schemeClr val="tx1"/>
              </a:solidFill>
            </a:endParaRPr>
          </a:p>
        </p:txBody>
      </p:sp>
      <p:graphicFrame>
        <p:nvGraphicFramePr>
          <p:cNvPr id="2667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0324010"/>
              </p:ext>
            </p:extLst>
          </p:nvPr>
        </p:nvGraphicFramePr>
        <p:xfrm>
          <a:off x="6584519" y="2815485"/>
          <a:ext cx="2189702" cy="595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08" name="公式" r:id="rId4" imgW="1447172" imgH="393529" progId="Equation.3">
                  <p:embed/>
                </p:oleObj>
              </mc:Choice>
              <mc:Fallback>
                <p:oleObj name="公式" r:id="rId4" imgW="1447172" imgH="393529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4519" y="2815485"/>
                        <a:ext cx="2189702" cy="595056"/>
                      </a:xfrm>
                      <a:prstGeom prst="rect">
                        <a:avLst/>
                      </a:prstGeom>
                      <a:solidFill>
                        <a:srgbClr val="66FFFF"/>
                      </a:solidFill>
                      <a:ln w="9525">
                        <a:solidFill>
                          <a:srgbClr val="FF3300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74" name="Text Box 10"/>
          <p:cNvSpPr txBox="1">
            <a:spLocks noChangeArrowheads="1"/>
          </p:cNvSpPr>
          <p:nvPr/>
        </p:nvSpPr>
        <p:spPr bwMode="auto">
          <a:xfrm>
            <a:off x="2627313" y="2714625"/>
            <a:ext cx="13652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1800" i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C</a:t>
            </a:r>
            <a:r>
              <a:rPr kumimoji="1" lang="en-US" altLang="zh-CN" sz="18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kumimoji="1" lang="en-US" altLang="zh-CN" sz="18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</a:t>
            </a:r>
            <a:r>
              <a:rPr kumimoji="1" lang="en-US" altLang="zh-CN" sz="1800" i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C</a:t>
            </a:r>
            <a:r>
              <a:rPr kumimoji="1" lang="en-US" altLang="zh-CN" sz="18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kumimoji="1" lang="en-US" altLang="zh-CN" sz="18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</a:t>
            </a:r>
            <a:r>
              <a:rPr kumimoji="1" lang="en-US" altLang="zh-CN" sz="1800" i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C</a:t>
            </a:r>
            <a:endParaRPr kumimoji="1" lang="en-US" altLang="zh-CN" sz="1800" dirty="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6675" name="Text Box 10"/>
          <p:cNvSpPr txBox="1">
            <a:spLocks noChangeArrowheads="1"/>
          </p:cNvSpPr>
          <p:nvPr/>
        </p:nvSpPr>
        <p:spPr bwMode="auto">
          <a:xfrm>
            <a:off x="1187342" y="2714625"/>
            <a:ext cx="2496641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18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图中</a:t>
            </a:r>
            <a:r>
              <a:rPr kumimoji="1" lang="en-US" altLang="zh-CN" sz="1800" i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R</a:t>
            </a:r>
            <a:r>
              <a:rPr kumimoji="1" lang="en-US" altLang="zh-CN" sz="18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kumimoji="1" lang="en-US" altLang="zh-CN" sz="18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</a:t>
            </a:r>
            <a:r>
              <a:rPr kumimoji="1" lang="en-US" altLang="zh-CN" sz="1800" i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R</a:t>
            </a:r>
            <a:r>
              <a:rPr kumimoji="1" lang="en-US" altLang="zh-CN" sz="18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kumimoji="1" lang="en-US" altLang="zh-CN" sz="18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</a:t>
            </a:r>
            <a:r>
              <a:rPr kumimoji="1" lang="en-US" altLang="zh-CN" sz="1800" i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R</a:t>
            </a:r>
            <a:r>
              <a:rPr kumimoji="1" lang="zh-CN" altLang="en-US" sz="18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  <a:endParaRPr kumimoji="1" lang="en-US" altLang="zh-CN" sz="1800" dirty="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42122" y="2168546"/>
            <a:ext cx="9144000" cy="4689454"/>
          </a:xfrm>
          <a:prstGeom prst="rect">
            <a:avLst/>
          </a:prstGeom>
        </p:spPr>
      </p:pic>
      <p:sp>
        <p:nvSpPr>
          <p:cNvPr id="27651" name="标题 2"/>
          <p:cNvSpPr>
            <a:spLocks noGrp="1"/>
          </p:cNvSpPr>
          <p:nvPr>
            <p:ph type="title"/>
          </p:nvPr>
        </p:nvSpPr>
        <p:spPr>
          <a:xfrm>
            <a:off x="2124075" y="404813"/>
            <a:ext cx="3524250" cy="692150"/>
          </a:xfrm>
        </p:spPr>
        <p:txBody>
          <a:bodyPr/>
          <a:lstStyle/>
          <a:p>
            <a:pPr eaLnBrk="1" hangingPunct="1"/>
            <a:r>
              <a:rPr lang="zh-CN" altLang="en-US" sz="3200"/>
              <a:t>四、仿真说明</a:t>
            </a:r>
          </a:p>
        </p:txBody>
      </p:sp>
      <p:sp>
        <p:nvSpPr>
          <p:cNvPr id="16" name="Rectangle 3"/>
          <p:cNvSpPr>
            <a:spLocks noChangeArrowheads="1"/>
          </p:cNvSpPr>
          <p:nvPr/>
        </p:nvSpPr>
        <p:spPr bwMode="auto">
          <a:xfrm>
            <a:off x="323850" y="1782763"/>
            <a:ext cx="8569325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b="1" dirty="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仿真</a:t>
            </a:r>
            <a:r>
              <a:rPr lang="zh-CN" altLang="zh-CN" sz="2000" b="1" dirty="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/</a:t>
            </a:r>
            <a:r>
              <a:rPr lang="zh-CN" altLang="en-US" sz="2000" b="1" dirty="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分析</a:t>
            </a:r>
            <a:r>
              <a:rPr lang="zh-CN" altLang="zh-CN" sz="2000" b="1" dirty="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/</a:t>
            </a:r>
            <a:r>
              <a:rPr lang="zh-CN" altLang="en-US" sz="2000" b="1" dirty="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参数扫描</a:t>
            </a:r>
            <a:r>
              <a:rPr lang="zh-CN" altLang="zh-CN" sz="2000" b="1" dirty="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，</a:t>
            </a:r>
            <a:r>
              <a:rPr lang="zh-CN" altLang="en-US" sz="2000" b="1" dirty="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参数</a:t>
            </a:r>
            <a:r>
              <a:rPr lang="zh-CN" altLang="zh-CN" sz="2000" b="1" dirty="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扫描设置：设置</a:t>
            </a:r>
            <a:r>
              <a:rPr lang="zh-CN" altLang="en-US" sz="2000" b="1" dirty="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步骤如下</a:t>
            </a:r>
            <a:endParaRPr lang="zh-CN" altLang="zh-CN" sz="1800" b="1" dirty="0">
              <a:solidFill>
                <a:schemeClr val="tx1"/>
              </a:solidFill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27653" name="Rectangle 4"/>
          <p:cNvSpPr txBox="1">
            <a:spLocks noChangeArrowheads="1"/>
          </p:cNvSpPr>
          <p:nvPr/>
        </p:nvSpPr>
        <p:spPr bwMode="auto">
          <a:xfrm>
            <a:off x="1403350" y="1125538"/>
            <a:ext cx="3659188" cy="657225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chemeClr val="tx1"/>
                </a:solidFill>
                <a:ea typeface="华文新魏" panose="02010800040101010101" pitchFamily="2" charset="-122"/>
              </a:rPr>
              <a:t>参数扫描分析测试</a:t>
            </a:r>
            <a:endParaRPr lang="zh-CN" altLang="zh-CN" sz="2800">
              <a:solidFill>
                <a:schemeClr val="tx1"/>
              </a:solidFill>
              <a:ea typeface="华文新魏" panose="02010800040101010101" pitchFamily="2" charset="-122"/>
            </a:endParaRPr>
          </a:p>
        </p:txBody>
      </p:sp>
      <p:sp>
        <p:nvSpPr>
          <p:cNvPr id="2" name="椭圆形标注 1"/>
          <p:cNvSpPr/>
          <p:nvPr/>
        </p:nvSpPr>
        <p:spPr>
          <a:xfrm>
            <a:off x="3232944" y="5373216"/>
            <a:ext cx="1008112" cy="288032"/>
          </a:xfrm>
          <a:prstGeom prst="wedgeEllipseCallout">
            <a:avLst>
              <a:gd name="adj1" fmla="val 79374"/>
              <a:gd name="adj2" fmla="val -30796"/>
            </a:avLst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95288" y="2565400"/>
            <a:ext cx="8147050" cy="3600450"/>
          </a:xfrm>
        </p:spPr>
        <p:txBody>
          <a:bodyPr rtlCol="0">
            <a:normAutofit/>
          </a:bodyPr>
          <a:lstStyle/>
          <a:p>
            <a:pPr marL="0" indent="0" eaLnBrk="1" fontAlgn="auto" hangingPunct="1">
              <a:spcAft>
                <a:spcPts val="0"/>
              </a:spcAft>
              <a:buFont typeface="Symbol" panose="05050102010706020507" pitchFamily="18" charset="2"/>
              <a:buNone/>
              <a:defRPr/>
            </a:pPr>
            <a:r>
              <a:rPr lang="zh-CN" altLang="en-US" dirty="0">
                <a:latin typeface="+mn-ea"/>
              </a:rPr>
              <a:t>一</a:t>
            </a:r>
            <a:r>
              <a:rPr lang="zh-CN" altLang="zh-CN" dirty="0">
                <a:latin typeface="+mn-ea"/>
              </a:rPr>
              <a:t>、实验目的与任务</a:t>
            </a:r>
          </a:p>
          <a:p>
            <a:pPr marL="0" indent="0" eaLnBrk="1" fontAlgn="auto" hangingPunct="1">
              <a:spcAft>
                <a:spcPts val="0"/>
              </a:spcAft>
              <a:buFont typeface="Symbol" panose="05050102010706020507" pitchFamily="18" charset="2"/>
              <a:buNone/>
              <a:defRPr/>
            </a:pPr>
            <a:r>
              <a:rPr lang="en-US" altLang="zh-CN" sz="2400" dirty="0"/>
              <a:t>        </a:t>
            </a:r>
            <a:r>
              <a:rPr lang="zh-CN" altLang="zh-CN" sz="2400" dirty="0"/>
              <a:t>熟悉实际集成运放电路参数及使用方法，理解负反馈放大电路构成原理及作用，掌握集成运放电路仿真分析方法；仿真分析集成运放构成的运算电路特性；仿真分析有源和无源滤波电路区别</a:t>
            </a:r>
            <a:r>
              <a:rPr lang="zh-CN" altLang="en-US" sz="2400" dirty="0"/>
              <a:t>，二阶低通滤波电路特性</a:t>
            </a:r>
            <a:r>
              <a:rPr lang="zh-CN" altLang="zh-CN" sz="2400" dirty="0"/>
              <a:t>。</a:t>
            </a:r>
            <a:endParaRPr lang="zh-CN" altLang="zh-CN" dirty="0">
              <a:latin typeface="+mn-ea"/>
            </a:endParaRPr>
          </a:p>
          <a:p>
            <a:pPr marL="0" indent="0" eaLnBrk="1" fontAlgn="auto" hangingPunct="1">
              <a:spcAft>
                <a:spcPts val="0"/>
              </a:spcAft>
              <a:buFont typeface="Symbol" panose="05050102010706020507" pitchFamily="18" charset="2"/>
              <a:buNone/>
              <a:defRPr/>
            </a:pPr>
            <a:r>
              <a:rPr lang="zh-CN" altLang="en-US" dirty="0">
                <a:latin typeface="+mn-ea"/>
              </a:rPr>
              <a:t>二、</a:t>
            </a:r>
            <a:r>
              <a:rPr lang="zh-CN" altLang="zh-CN" dirty="0">
                <a:latin typeface="+mn-ea"/>
              </a:rPr>
              <a:t>实验</a:t>
            </a:r>
            <a:r>
              <a:rPr lang="zh-CN" altLang="en-US" dirty="0">
                <a:latin typeface="+mn-ea"/>
              </a:rPr>
              <a:t>原理</a:t>
            </a:r>
            <a:r>
              <a:rPr lang="en-US" altLang="zh-CN" sz="2400" dirty="0">
                <a:latin typeface="+mn-ea"/>
              </a:rPr>
              <a:t>   </a:t>
            </a:r>
            <a:endParaRPr lang="zh-CN" altLang="en-US" sz="2400" dirty="0">
              <a:latin typeface="+mn-ea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8313" y="549275"/>
            <a:ext cx="8147050" cy="1209675"/>
          </a:xfrm>
        </p:spPr>
        <p:txBody>
          <a:bodyPr rtlCol="0">
            <a:no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zh-CN" altLang="zh-CN" b="1" dirty="0">
                <a:latin typeface="+mj-ea"/>
              </a:rPr>
              <a:t>实验</a:t>
            </a:r>
            <a:r>
              <a:rPr lang="zh-CN" altLang="en-US" b="1" dirty="0">
                <a:latin typeface="+mj-ea"/>
              </a:rPr>
              <a:t>七</a:t>
            </a:r>
            <a:br>
              <a:rPr lang="en-US" altLang="zh-CN" b="1" dirty="0">
                <a:latin typeface="+mj-ea"/>
              </a:rPr>
            </a:br>
            <a:r>
              <a:rPr lang="zh-CN" altLang="zh-CN" b="1" dirty="0"/>
              <a:t>集成运放电路特性分析</a:t>
            </a:r>
            <a:endParaRPr lang="zh-CN" altLang="en-US" dirty="0">
              <a:latin typeface="+mj-ea"/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>
          <a:xfrm>
            <a:off x="2043113" y="549275"/>
            <a:ext cx="5643562" cy="457200"/>
          </a:xfrm>
        </p:spPr>
        <p:txBody>
          <a:bodyPr>
            <a:normAutofit fontScale="90000"/>
          </a:bodyPr>
          <a:lstStyle/>
          <a:p>
            <a:pPr algn="l" eaLnBrk="1" hangingPunct="1">
              <a:defRPr/>
            </a:pPr>
            <a:r>
              <a:rPr lang="en-US" altLang="zh-CN" sz="3200" b="1" dirty="0">
                <a:latin typeface="华文行楷" pitchFamily="2" charset="-122"/>
                <a:ea typeface="华文行楷" pitchFamily="2" charset="-122"/>
              </a:rPr>
              <a:t>1</a:t>
            </a:r>
            <a:r>
              <a:rPr lang="zh-CN" altLang="en-US" sz="3200" b="1">
                <a:latin typeface="华文行楷" pitchFamily="2" charset="-122"/>
                <a:ea typeface="华文行楷" pitchFamily="2" charset="-122"/>
              </a:rPr>
              <a:t>、负反馈类型和 作用</a:t>
            </a:r>
            <a:endParaRPr lang="zh-CN" altLang="en-US" sz="3200" b="1">
              <a:solidFill>
                <a:schemeClr val="tx1"/>
              </a:solidFill>
              <a:latin typeface="华文行楷" pitchFamily="2" charset="-122"/>
              <a:ea typeface="华文行楷" pitchFamily="2" charset="-122"/>
            </a:endParaRPr>
          </a:p>
        </p:txBody>
      </p:sp>
      <p:sp>
        <p:nvSpPr>
          <p:cNvPr id="14339" name="Rectangle 2"/>
          <p:cNvSpPr>
            <a:spLocks noChangeArrowheads="1"/>
          </p:cNvSpPr>
          <p:nvPr/>
        </p:nvSpPr>
        <p:spPr bwMode="gray">
          <a:xfrm>
            <a:off x="879475" y="1065213"/>
            <a:ext cx="4219575" cy="563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Wingdings" panose="05000000000000000000" pitchFamily="2" charset="2"/>
              <a:buChar char="p"/>
            </a:pPr>
            <a:r>
              <a:rPr lang="zh-CN" altLang="en-US" sz="2800" b="1">
                <a:solidFill>
                  <a:schemeClr val="tx1"/>
                </a:solidFill>
                <a:latin typeface="Arial Black" panose="020B0A04020102020204" pitchFamily="34" charset="0"/>
                <a:ea typeface="宋体" panose="02010600030101010101" pitchFamily="2" charset="-122"/>
              </a:rPr>
              <a:t> 负反馈的类型</a:t>
            </a:r>
          </a:p>
        </p:txBody>
      </p:sp>
      <p:pic>
        <p:nvPicPr>
          <p:cNvPr id="8" name="Picture 21" descr="图片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2213" y="4249738"/>
            <a:ext cx="3076575" cy="2087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20" descr="图片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06513" y="4217988"/>
            <a:ext cx="3141662" cy="2090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2" descr="Dz06030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67" t="3273" r="51854" b="57437"/>
          <a:stretch>
            <a:fillRect/>
          </a:stretch>
        </p:blipFill>
        <p:spPr bwMode="auto">
          <a:xfrm>
            <a:off x="1287463" y="1628775"/>
            <a:ext cx="3328987" cy="2160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3" descr="Dz06030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854" b="57437"/>
          <a:stretch>
            <a:fillRect/>
          </a:stretch>
        </p:blipFill>
        <p:spPr bwMode="auto">
          <a:xfrm>
            <a:off x="5076825" y="1616075"/>
            <a:ext cx="3243263" cy="2160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44" name="Text Box 5"/>
          <p:cNvSpPr txBox="1">
            <a:spLocks noChangeArrowheads="1"/>
          </p:cNvSpPr>
          <p:nvPr/>
        </p:nvSpPr>
        <p:spPr bwMode="auto">
          <a:xfrm>
            <a:off x="1657350" y="3760788"/>
            <a:ext cx="2438400" cy="457200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电压</a:t>
            </a:r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串联</a:t>
            </a:r>
            <a:r>
              <a:rPr lang="zh-CN" altLang="en-US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负反馈</a:t>
            </a:r>
          </a:p>
        </p:txBody>
      </p:sp>
      <p:sp>
        <p:nvSpPr>
          <p:cNvPr id="14345" name="Text Box 7"/>
          <p:cNvSpPr txBox="1">
            <a:spLocks noChangeArrowheads="1"/>
          </p:cNvSpPr>
          <p:nvPr/>
        </p:nvSpPr>
        <p:spPr bwMode="auto">
          <a:xfrm>
            <a:off x="5324475" y="3776663"/>
            <a:ext cx="2362200" cy="457200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电流</a:t>
            </a:r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串联</a:t>
            </a:r>
            <a:r>
              <a:rPr lang="zh-CN" altLang="en-US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负反馈</a:t>
            </a:r>
          </a:p>
        </p:txBody>
      </p:sp>
      <p:sp>
        <p:nvSpPr>
          <p:cNvPr id="14346" name="Text Box 8"/>
          <p:cNvSpPr txBox="1">
            <a:spLocks noChangeArrowheads="1"/>
          </p:cNvSpPr>
          <p:nvPr/>
        </p:nvSpPr>
        <p:spPr bwMode="auto">
          <a:xfrm>
            <a:off x="1687925" y="6308725"/>
            <a:ext cx="2438400" cy="457200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电压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并联</a:t>
            </a:r>
            <a:r>
              <a:rPr lang="zh-CN" altLang="en-US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负反馈</a:t>
            </a:r>
          </a:p>
        </p:txBody>
      </p:sp>
      <p:sp>
        <p:nvSpPr>
          <p:cNvPr id="14347" name="Text Box 9"/>
          <p:cNvSpPr txBox="1">
            <a:spLocks noChangeArrowheads="1"/>
          </p:cNvSpPr>
          <p:nvPr/>
        </p:nvSpPr>
        <p:spPr bwMode="auto">
          <a:xfrm>
            <a:off x="5165725" y="6308725"/>
            <a:ext cx="2438400" cy="457200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电流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并联</a:t>
            </a:r>
            <a:r>
              <a:rPr lang="zh-CN" altLang="en-US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负反馈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ChangeArrowheads="1"/>
          </p:cNvSpPr>
          <p:nvPr/>
        </p:nvSpPr>
        <p:spPr bwMode="gray">
          <a:xfrm>
            <a:off x="857250" y="571500"/>
            <a:ext cx="5659438" cy="563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Wingdings" panose="05000000000000000000" pitchFamily="2" charset="2"/>
              <a:buChar char="p"/>
            </a:pPr>
            <a:r>
              <a:rPr lang="en-US" altLang="zh-CN" sz="3200" b="1">
                <a:solidFill>
                  <a:schemeClr val="tx1"/>
                </a:solidFill>
                <a:latin typeface="Arial Black" panose="020B0A04020102020204" pitchFamily="34" charset="0"/>
                <a:ea typeface="宋体" panose="02010600030101010101" pitchFamily="2" charset="-122"/>
              </a:rPr>
              <a:t> </a:t>
            </a:r>
            <a:r>
              <a:rPr lang="zh-CN" altLang="en-US" sz="3200" b="1">
                <a:solidFill>
                  <a:schemeClr val="tx1"/>
                </a:solidFill>
                <a:latin typeface="Arial Black" panose="020B0A04020102020204" pitchFamily="34" charset="0"/>
                <a:ea typeface="宋体" panose="02010600030101010101" pitchFamily="2" charset="-122"/>
              </a:rPr>
              <a:t>负反馈对放大电路的影响</a:t>
            </a:r>
          </a:p>
        </p:txBody>
      </p:sp>
      <p:graphicFrame>
        <p:nvGraphicFramePr>
          <p:cNvPr id="21" name="Group 53"/>
          <p:cNvGraphicFramePr>
            <a:graphicFrameLocks noGrp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1482139047"/>
              </p:ext>
            </p:extLst>
          </p:nvPr>
        </p:nvGraphicFramePr>
        <p:xfrm>
          <a:off x="25400" y="1484312"/>
          <a:ext cx="9072563" cy="4104927"/>
        </p:xfrm>
        <a:graphic>
          <a:graphicData uri="http://schemas.openxmlformats.org/drawingml/2006/table">
            <a:tbl>
              <a:tblPr/>
              <a:tblGrid>
                <a:gridCol w="145573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79471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08823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01622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717651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89719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黑体" pitchFamily="2" charset="-122"/>
                        </a:rPr>
                        <a:t>反馈组态</a:t>
                      </a:r>
                    </a:p>
                  </a:txBody>
                  <a:tcPr marT="45721" marB="45721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黑体" pitchFamily="2" charset="-122"/>
                        </a:rPr>
                        <a:t>电压</a:t>
                      </a:r>
                      <a:r>
                        <a:rPr kumimoji="0" lang="zh-CN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黑体" pitchFamily="2" charset="-122"/>
                        </a:rPr>
                        <a:t>串</a:t>
                      </a:r>
                      <a:r>
                        <a:rPr kumimoji="0" lang="zh-CN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黑体" pitchFamily="2" charset="-122"/>
                        </a:rPr>
                        <a:t>联            负反馈</a:t>
                      </a:r>
                    </a:p>
                  </a:txBody>
                  <a:tcPr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黑体" pitchFamily="2" charset="-122"/>
                        </a:rPr>
                        <a:t>电压</a:t>
                      </a:r>
                      <a:r>
                        <a:rPr kumimoji="0" lang="zh-CN" altLang="en-US" sz="2400" b="0" i="0" u="sng" strike="noStrike" cap="none" normalizeH="0" baseline="0">
                          <a:ln>
                            <a:noFill/>
                          </a:ln>
                          <a:solidFill>
                            <a:srgbClr val="CC0099"/>
                          </a:solidFill>
                          <a:effectLst/>
                          <a:latin typeface="Times New Roman" pitchFamily="18" charset="0"/>
                          <a:ea typeface="黑体" pitchFamily="2" charset="-122"/>
                        </a:rPr>
                        <a:t>并</a:t>
                      </a:r>
                      <a:r>
                        <a:rPr kumimoji="0" lang="zh-CN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黑体" pitchFamily="2" charset="-122"/>
                        </a:rPr>
                        <a:t>联               负反馈</a:t>
                      </a:r>
                    </a:p>
                  </a:txBody>
                  <a:tcPr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Times New Roman" pitchFamily="18" charset="0"/>
                          <a:ea typeface="黑体" pitchFamily="2" charset="-122"/>
                        </a:rPr>
                        <a:t>电流</a:t>
                      </a:r>
                      <a:r>
                        <a:rPr kumimoji="0" lang="zh-CN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黑体" pitchFamily="2" charset="-122"/>
                        </a:rPr>
                        <a:t>串</a:t>
                      </a:r>
                      <a:r>
                        <a:rPr kumimoji="0" lang="zh-CN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黑体" pitchFamily="2" charset="-122"/>
                        </a:rPr>
                        <a:t>联            负反馈</a:t>
                      </a:r>
                    </a:p>
                  </a:txBody>
                  <a:tcPr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Times New Roman" pitchFamily="18" charset="0"/>
                          <a:ea typeface="黑体" pitchFamily="2" charset="-122"/>
                        </a:rPr>
                        <a:t>电流</a:t>
                      </a:r>
                      <a:r>
                        <a:rPr kumimoji="0" lang="zh-CN" altLang="en-US" sz="2400" b="0" i="0" u="sng" strike="noStrike" cap="none" normalizeH="0" baseline="0">
                          <a:ln>
                            <a:noFill/>
                          </a:ln>
                          <a:solidFill>
                            <a:srgbClr val="CC0099"/>
                          </a:solidFill>
                          <a:effectLst/>
                          <a:latin typeface="Times New Roman" pitchFamily="18" charset="0"/>
                          <a:ea typeface="黑体" pitchFamily="2" charset="-122"/>
                        </a:rPr>
                        <a:t>并</a:t>
                      </a:r>
                      <a:r>
                        <a:rPr kumimoji="0" lang="zh-CN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黑体" pitchFamily="2" charset="-122"/>
                        </a:rPr>
                        <a:t>联           负反馈</a:t>
                      </a:r>
                    </a:p>
                  </a:txBody>
                  <a:tcPr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02862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黑体" pitchFamily="2" charset="-122"/>
                        </a:rPr>
                        <a:t>稳定和展宽频带的对象</a:t>
                      </a:r>
                    </a:p>
                  </a:txBody>
                  <a:tcPr marT="45721" marB="45721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en-US" sz="2400" b="0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黑体" pitchFamily="2" charset="-122"/>
                      </a:endParaRPr>
                    </a:p>
                  </a:txBody>
                  <a:tcPr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黑体" pitchFamily="2" charset="-122"/>
                      </a:endParaRPr>
                    </a:p>
                  </a:txBody>
                  <a:tcPr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黑体" pitchFamily="2" charset="-122"/>
                      </a:endParaRPr>
                    </a:p>
                  </a:txBody>
                  <a:tcPr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黑体" pitchFamily="2" charset="-122"/>
                      </a:endParaRPr>
                    </a:p>
                  </a:txBody>
                  <a:tcPr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13761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黑体" pitchFamily="2" charset="-122"/>
                        </a:rPr>
                        <a:t>输入电阻</a:t>
                      </a:r>
                    </a:p>
                  </a:txBody>
                  <a:tcPr marT="45721" marB="45721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2" charset="-122"/>
                        </a:rPr>
                        <a:t>↑增大</a:t>
                      </a: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2" charset="-122"/>
                        </a:rPr>
                        <a:t>(</a:t>
                      </a:r>
                      <a:r>
                        <a:rPr kumimoji="0" lang="zh-CN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2" charset="-122"/>
                        </a:rPr>
                        <a:t>∞</a:t>
                      </a: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2" charset="-122"/>
                        </a:rPr>
                        <a:t>)</a:t>
                      </a:r>
                      <a:endParaRPr kumimoji="0" lang="zh-CN" alt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黑体" pitchFamily="2" charset="-122"/>
                      </a:endParaRPr>
                    </a:p>
                  </a:txBody>
                  <a:tcPr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000" b="0" i="0" u="sng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2" charset="-122"/>
                        </a:rPr>
                        <a:t>↓减小</a:t>
                      </a:r>
                      <a:r>
                        <a:rPr kumimoji="0" lang="en-US" altLang="zh-CN" sz="2000" b="0" i="0" u="sng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2" charset="-122"/>
                        </a:rPr>
                        <a:t>(0)</a:t>
                      </a:r>
                      <a:endParaRPr kumimoji="0" lang="zh-CN" altLang="en-US" sz="2000" b="0" i="0" u="sng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黑体" pitchFamily="2" charset="-122"/>
                      </a:endParaRPr>
                    </a:p>
                  </a:txBody>
                  <a:tcPr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2" charset="-122"/>
                        </a:rPr>
                        <a:t>↑增大</a:t>
                      </a: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2" charset="-122"/>
                        </a:rPr>
                        <a:t>(∞)</a:t>
                      </a:r>
                    </a:p>
                  </a:txBody>
                  <a:tcPr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000" b="0" i="0" u="sng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2" charset="-122"/>
                        </a:rPr>
                        <a:t>↓减小</a:t>
                      </a:r>
                      <a:r>
                        <a:rPr kumimoji="0" lang="en-US" altLang="zh-CN" sz="2000" b="0" i="0" u="sng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2" charset="-122"/>
                        </a:rPr>
                        <a:t>(0)</a:t>
                      </a:r>
                      <a:endParaRPr kumimoji="0" lang="el-GR" altLang="zh-CN" sz="2000" b="0" i="0" u="sng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黑体" pitchFamily="2" charset="-122"/>
                      </a:endParaRPr>
                    </a:p>
                  </a:txBody>
                  <a:tcPr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89034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黑体" pitchFamily="2" charset="-122"/>
                        </a:rPr>
                        <a:t>输出电阻</a:t>
                      </a:r>
                    </a:p>
                  </a:txBody>
                  <a:tcPr marT="45721" marB="45721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2" charset="-122"/>
                        </a:rPr>
                        <a:t>↓减小</a:t>
                      </a: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2" charset="-122"/>
                        </a:rPr>
                        <a:t>(0)</a:t>
                      </a:r>
                      <a:endParaRPr kumimoji="0" lang="zh-CN" alt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黑体" pitchFamily="2" charset="-122"/>
                      </a:endParaRPr>
                    </a:p>
                  </a:txBody>
                  <a:tcPr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2" charset="-122"/>
                        </a:rPr>
                        <a:t>↓减小</a:t>
                      </a: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2" charset="-122"/>
                        </a:rPr>
                        <a:t>(0)</a:t>
                      </a:r>
                      <a:endParaRPr kumimoji="0" lang="zh-CN" alt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黑体" pitchFamily="2" charset="-122"/>
                      </a:endParaRPr>
                    </a:p>
                  </a:txBody>
                  <a:tcPr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2" charset="-122"/>
                        </a:rPr>
                        <a:t>↑增大</a:t>
                      </a: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2" charset="-122"/>
                        </a:rPr>
                        <a:t>(</a:t>
                      </a:r>
                      <a:r>
                        <a:rPr kumimoji="0" lang="zh-CN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2" charset="-122"/>
                        </a:rPr>
                        <a:t>∞</a:t>
                      </a: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2" charset="-122"/>
                        </a:rPr>
                        <a:t>)</a:t>
                      </a:r>
                      <a:endParaRPr kumimoji="0" lang="zh-CN" alt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黑体" pitchFamily="2" charset="-122"/>
                      </a:endParaRPr>
                    </a:p>
                  </a:txBody>
                  <a:tcPr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2" charset="-122"/>
                        </a:rPr>
                        <a:t>↑增大</a:t>
                      </a: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2" charset="-122"/>
                        </a:rPr>
                        <a:t>(</a:t>
                      </a:r>
                      <a:r>
                        <a:rPr kumimoji="0" lang="zh-CN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2" charset="-122"/>
                        </a:rPr>
                        <a:t>∞</a:t>
                      </a: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2" charset="-122"/>
                        </a:rPr>
                        <a:t>)</a:t>
                      </a:r>
                      <a:endParaRPr kumimoji="0" lang="zh-CN" alt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黑体" pitchFamily="2" charset="-122"/>
                      </a:endParaRPr>
                    </a:p>
                  </a:txBody>
                  <a:tcPr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176319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黑体" pitchFamily="2" charset="-122"/>
                        </a:rPr>
                        <a:t>功能</a:t>
                      </a:r>
                    </a:p>
                  </a:txBody>
                  <a:tcPr marT="45721" marB="45721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1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2" charset="-122"/>
                          <a:cs typeface="Times New Roman" pitchFamily="18" charset="0"/>
                        </a:rPr>
                        <a:t>Ü</a:t>
                      </a:r>
                      <a:r>
                        <a:rPr kumimoji="0" lang="en-US" altLang="zh-CN" sz="2000" b="0" i="0" u="none" strike="noStrike" cap="none" normalizeH="0" baseline="-2500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2" charset="-122"/>
                          <a:cs typeface="Times New Roman" pitchFamily="18" charset="0"/>
                        </a:rPr>
                        <a:t>i</a:t>
                      </a:r>
                      <a:r>
                        <a:rPr kumimoji="0" lang="en-US" altLang="zh-CN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2" charset="-122"/>
                          <a:cs typeface="Times New Roman" pitchFamily="18" charset="0"/>
                        </a:rPr>
                        <a:t> </a:t>
                      </a:r>
                      <a:r>
                        <a:rPr kumimoji="0" lang="zh-CN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2" charset="-122"/>
                          <a:cs typeface="Times New Roman" pitchFamily="18" charset="0"/>
                        </a:rPr>
                        <a:t>控制</a:t>
                      </a:r>
                      <a:r>
                        <a:rPr kumimoji="0" lang="en-US" altLang="zh-CN" sz="2000" b="0" i="1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2" charset="-122"/>
                          <a:cs typeface="Times New Roman" pitchFamily="18" charset="0"/>
                        </a:rPr>
                        <a:t>Ü</a:t>
                      </a:r>
                      <a:r>
                        <a:rPr kumimoji="0" lang="en-US" altLang="zh-CN" sz="2000" b="0" i="0" u="none" strike="noStrike" cap="none" normalizeH="0" baseline="-2500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2" charset="-122"/>
                          <a:cs typeface="Times New Roman" pitchFamily="18" charset="0"/>
                        </a:rPr>
                        <a:t>o</a:t>
                      </a: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2" charset="-122"/>
                          <a:cs typeface="Times New Roman" pitchFamily="18" charset="0"/>
                        </a:rPr>
                        <a:t>   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2" charset="-122"/>
                          <a:cs typeface="Times New Roman" pitchFamily="18" charset="0"/>
                        </a:rPr>
                        <a:t>电压放大</a:t>
                      </a:r>
                    </a:p>
                  </a:txBody>
                  <a:tcPr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1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2" charset="-122"/>
                          <a:cs typeface="Times New Roman" pitchFamily="18" charset="0"/>
                        </a:rPr>
                        <a:t>Ï</a:t>
                      </a:r>
                      <a:r>
                        <a:rPr kumimoji="0" lang="en-US" altLang="zh-CN" sz="2000" b="0" i="0" u="none" strike="noStrike" cap="none" normalizeH="0" baseline="-2500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2" charset="-122"/>
                          <a:cs typeface="Times New Roman" pitchFamily="18" charset="0"/>
                        </a:rPr>
                        <a:t>i</a:t>
                      </a:r>
                      <a:r>
                        <a:rPr kumimoji="0" lang="zh-CN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2" charset="-122"/>
                          <a:cs typeface="Times New Roman" pitchFamily="18" charset="0"/>
                        </a:rPr>
                        <a:t>控制</a:t>
                      </a:r>
                      <a:r>
                        <a:rPr kumimoji="0" lang="en-US" altLang="zh-CN" sz="2000" b="0" i="1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2" charset="-122"/>
                          <a:cs typeface="Times New Roman" pitchFamily="18" charset="0"/>
                        </a:rPr>
                        <a:t>Ü</a:t>
                      </a:r>
                      <a:r>
                        <a:rPr kumimoji="0" lang="en-US" altLang="zh-CN" sz="2000" b="0" i="0" u="none" strike="noStrike" cap="none" normalizeH="0" baseline="-2500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2" charset="-122"/>
                          <a:cs typeface="Times New Roman" pitchFamily="18" charset="0"/>
                        </a:rPr>
                        <a:t>o</a:t>
                      </a:r>
                      <a:endParaRPr kumimoji="0" lang="en-US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黑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2" charset="-122"/>
                          <a:cs typeface="Times New Roman" pitchFamily="18" charset="0"/>
                        </a:rPr>
                        <a:t>电流转换成电压</a:t>
                      </a:r>
                    </a:p>
                  </a:txBody>
                  <a:tcPr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1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2" charset="-122"/>
                          <a:cs typeface="Times New Roman" pitchFamily="18" charset="0"/>
                        </a:rPr>
                        <a:t>Ü</a:t>
                      </a:r>
                      <a:r>
                        <a:rPr kumimoji="0" lang="en-US" altLang="zh-CN" sz="2000" b="0" i="0" u="none" strike="noStrike" cap="none" normalizeH="0" baseline="-2500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2" charset="-122"/>
                          <a:cs typeface="Times New Roman" pitchFamily="18" charset="0"/>
                        </a:rPr>
                        <a:t>i</a:t>
                      </a:r>
                      <a:r>
                        <a:rPr kumimoji="0" lang="en-US" altLang="zh-CN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2" charset="-122"/>
                          <a:cs typeface="Times New Roman" pitchFamily="18" charset="0"/>
                        </a:rPr>
                        <a:t> </a:t>
                      </a:r>
                      <a:r>
                        <a:rPr kumimoji="0" lang="zh-CN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2" charset="-122"/>
                          <a:cs typeface="Times New Roman" pitchFamily="18" charset="0"/>
                        </a:rPr>
                        <a:t>控制</a:t>
                      </a:r>
                      <a:r>
                        <a:rPr kumimoji="0" lang="en-US" altLang="zh-CN" sz="2000" b="0" i="1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2" charset="-122"/>
                          <a:cs typeface="Times New Roman" pitchFamily="18" charset="0"/>
                        </a:rPr>
                        <a:t>Ï</a:t>
                      </a:r>
                      <a:r>
                        <a:rPr kumimoji="0" lang="en-US" altLang="zh-CN" sz="2000" b="0" i="0" u="none" strike="noStrike" cap="none" normalizeH="0" baseline="-2500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2" charset="-122"/>
                          <a:cs typeface="Times New Roman" pitchFamily="18" charset="0"/>
                        </a:rPr>
                        <a:t>o</a:t>
                      </a:r>
                      <a:r>
                        <a:rPr kumimoji="0" lang="en-US" altLang="zh-CN" sz="20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2" charset="-122"/>
                          <a:cs typeface="Times New Roman" pitchFamily="18" charset="0"/>
                        </a:rPr>
                        <a:t>    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2" charset="-122"/>
                          <a:cs typeface="Times New Roman" pitchFamily="18" charset="0"/>
                        </a:rPr>
                        <a:t>电压转换成电流</a:t>
                      </a:r>
                    </a:p>
                  </a:txBody>
                  <a:tcPr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1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2" charset="-122"/>
                          <a:cs typeface="Times New Roman" pitchFamily="18" charset="0"/>
                        </a:rPr>
                        <a:t>Ï</a:t>
                      </a:r>
                      <a:r>
                        <a:rPr kumimoji="0" lang="en-US" altLang="zh-CN" sz="2000" b="0" i="0" u="none" strike="noStrike" cap="none" normalizeH="0" baseline="-2500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2" charset="-122"/>
                          <a:cs typeface="Times New Roman" pitchFamily="18" charset="0"/>
                        </a:rPr>
                        <a:t>i</a:t>
                      </a:r>
                      <a:r>
                        <a:rPr kumimoji="0" lang="zh-CN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2" charset="-122"/>
                          <a:cs typeface="Times New Roman" pitchFamily="18" charset="0"/>
                        </a:rPr>
                        <a:t>控制</a:t>
                      </a:r>
                      <a:r>
                        <a:rPr kumimoji="0" lang="en-US" altLang="zh-CN" sz="2000" b="0" i="1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2" charset="-122"/>
                          <a:cs typeface="Times New Roman" pitchFamily="18" charset="0"/>
                        </a:rPr>
                        <a:t>Ï</a:t>
                      </a:r>
                      <a:r>
                        <a:rPr kumimoji="0" lang="en-US" altLang="zh-CN" sz="2000" b="0" i="0" u="none" strike="noStrike" cap="none" normalizeH="0" baseline="-2500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2" charset="-122"/>
                          <a:cs typeface="Times New Roman" pitchFamily="18" charset="0"/>
                        </a:rPr>
                        <a:t>o</a:t>
                      </a: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2" charset="-122"/>
                          <a:cs typeface="Times New Roman" pitchFamily="18" charset="0"/>
                        </a:rPr>
                        <a:t>  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2" charset="-122"/>
                          <a:cs typeface="Times New Roman" pitchFamily="18" charset="0"/>
                        </a:rPr>
                        <a:t>   </a:t>
                      </a:r>
                      <a:r>
                        <a:rPr kumimoji="0" lang="zh-CN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2" charset="-122"/>
                          <a:cs typeface="Times New Roman" pitchFamily="18" charset="0"/>
                        </a:rPr>
                        <a:t>电流放大</a:t>
                      </a:r>
                    </a:p>
                  </a:txBody>
                  <a:tcPr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15399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8349407"/>
              </p:ext>
            </p:extLst>
          </p:nvPr>
        </p:nvGraphicFramePr>
        <p:xfrm>
          <a:off x="1763688" y="2608948"/>
          <a:ext cx="1049030" cy="7137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19" name="公式" r:id="rId3" imgW="774364" imgH="431613" progId="Equation.3">
                  <p:embed/>
                </p:oleObj>
              </mc:Choice>
              <mc:Fallback>
                <p:oleObj name="公式" r:id="rId3" imgW="774364" imgH="431613" progId="Equation.3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2608948"/>
                        <a:ext cx="1049030" cy="7137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00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3676772"/>
              </p:ext>
            </p:extLst>
          </p:nvPr>
        </p:nvGraphicFramePr>
        <p:xfrm>
          <a:off x="3751924" y="2514143"/>
          <a:ext cx="1272852" cy="833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20" name="公式" r:id="rId5" imgW="711200" imgH="457200" progId="Equation.3">
                  <p:embed/>
                </p:oleObj>
              </mc:Choice>
              <mc:Fallback>
                <p:oleObj name="公式" r:id="rId5" imgW="711200" imgH="457200" progId="Equation.3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1924" y="2514143"/>
                        <a:ext cx="1272852" cy="833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01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5399648"/>
              </p:ext>
            </p:extLst>
          </p:nvPr>
        </p:nvGraphicFramePr>
        <p:xfrm>
          <a:off x="5734990" y="2564903"/>
          <a:ext cx="1243660" cy="8164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21" name="公式" r:id="rId7" imgW="711200" imgH="457200" progId="Equation.3">
                  <p:embed/>
                </p:oleObj>
              </mc:Choice>
              <mc:Fallback>
                <p:oleObj name="公式" r:id="rId7" imgW="711200" imgH="457200" progId="Equation.3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4990" y="2564903"/>
                        <a:ext cx="1243660" cy="8164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02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0688536"/>
              </p:ext>
            </p:extLst>
          </p:nvPr>
        </p:nvGraphicFramePr>
        <p:xfrm>
          <a:off x="7596363" y="2587561"/>
          <a:ext cx="1104554" cy="793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22" name="公式" r:id="rId9" imgW="647700" imgH="457200" progId="Equation.3">
                  <p:embed/>
                </p:oleObj>
              </mc:Choice>
              <mc:Fallback>
                <p:oleObj name="公式" r:id="rId9" imgW="647700" imgH="457200" progId="Equation.3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6363" y="2587561"/>
                        <a:ext cx="1104554" cy="793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1785938" y="428625"/>
            <a:ext cx="5429250" cy="642938"/>
          </a:xfrm>
        </p:spPr>
        <p:txBody>
          <a:bodyPr/>
          <a:lstStyle/>
          <a:p>
            <a:pPr eaLnBrk="1" hangingPunct="1"/>
            <a:r>
              <a:rPr lang="zh-CN" altLang="en-US" sz="3200">
                <a:latin typeface="华文行楷" panose="02010800040101010101" pitchFamily="2" charset="-122"/>
                <a:ea typeface="华文行楷" panose="02010800040101010101" pitchFamily="2" charset="-122"/>
              </a:rPr>
              <a:t>基本运算电路</a:t>
            </a:r>
            <a:endParaRPr lang="zh-CN" altLang="en-US" sz="2400"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graphicFrame>
        <p:nvGraphicFramePr>
          <p:cNvPr id="16387" name="Object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907892495"/>
              </p:ext>
            </p:extLst>
          </p:nvPr>
        </p:nvGraphicFramePr>
        <p:xfrm>
          <a:off x="1085851" y="2171701"/>
          <a:ext cx="3414712" cy="2363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19" name="Photo Editor 照片" r:id="rId3" imgW="10847619" imgH="7268590" progId="MSPhotoEd.3">
                  <p:embed/>
                </p:oleObj>
              </mc:Choice>
              <mc:Fallback>
                <p:oleObj name="Photo Editor 照片" r:id="rId3" imgW="10847619" imgH="7268590" progId="MSPhotoEd.3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5851" y="2171701"/>
                        <a:ext cx="3414712" cy="2363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7224125"/>
              </p:ext>
            </p:extLst>
          </p:nvPr>
        </p:nvGraphicFramePr>
        <p:xfrm>
          <a:off x="2836862" y="4644489"/>
          <a:ext cx="1262063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20" name="公式" r:id="rId5" imgW="672808" imgH="406224" progId="Equation.3">
                  <p:embed/>
                </p:oleObj>
              </mc:Choice>
              <mc:Fallback>
                <p:oleObj name="公式" r:id="rId5" imgW="672808" imgH="406224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6862" y="4644489"/>
                        <a:ext cx="1262063" cy="7588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9" name="Text Box 15"/>
          <p:cNvSpPr txBox="1">
            <a:spLocks noChangeArrowheads="1"/>
          </p:cNvSpPr>
          <p:nvPr/>
        </p:nvSpPr>
        <p:spPr bwMode="auto">
          <a:xfrm>
            <a:off x="1431925" y="1309688"/>
            <a:ext cx="42291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 typeface="Wingdings" panose="05000000000000000000" pitchFamily="2" charset="2"/>
              <a:buChar char="p"/>
            </a:pPr>
            <a:r>
              <a:rPr kumimoji="1" lang="zh-CN" altLang="en-US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反相比例运算电路</a:t>
            </a:r>
          </a:p>
        </p:txBody>
      </p:sp>
      <p:graphicFrame>
        <p:nvGraphicFramePr>
          <p:cNvPr id="1639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4626084"/>
              </p:ext>
            </p:extLst>
          </p:nvPr>
        </p:nvGraphicFramePr>
        <p:xfrm>
          <a:off x="4845050" y="1919919"/>
          <a:ext cx="4048125" cy="205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21" name="Photo Editor 照片" r:id="rId7" imgW="11038095" imgH="5582429" progId="MSPhotoEd.3">
                  <p:embed/>
                </p:oleObj>
              </mc:Choice>
              <mc:Fallback>
                <p:oleObj name="Photo Editor 照片" r:id="rId7" imgW="11038095" imgH="5582429" progId="MSPhotoEd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5050" y="1919919"/>
                        <a:ext cx="4048125" cy="205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1" name="Text Box 6"/>
          <p:cNvSpPr txBox="1">
            <a:spLocks noChangeArrowheads="1"/>
          </p:cNvSpPr>
          <p:nvPr/>
        </p:nvSpPr>
        <p:spPr bwMode="auto">
          <a:xfrm>
            <a:off x="5062538" y="1309688"/>
            <a:ext cx="36131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 typeface="Wingdings" panose="05000000000000000000" pitchFamily="2" charset="2"/>
              <a:buChar char="p"/>
            </a:pP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同相比例运算电路</a:t>
            </a:r>
          </a:p>
        </p:txBody>
      </p:sp>
      <p:graphicFrame>
        <p:nvGraphicFramePr>
          <p:cNvPr id="1639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9066451"/>
              </p:ext>
            </p:extLst>
          </p:nvPr>
        </p:nvGraphicFramePr>
        <p:xfrm>
          <a:off x="5473096" y="4584700"/>
          <a:ext cx="1582737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22" name="公式" r:id="rId9" imgW="761669" imgH="406224" progId="Equation.3">
                  <p:embed/>
                </p:oleObj>
              </mc:Choice>
              <mc:Fallback>
                <p:oleObj name="公式" r:id="rId9" imgW="761669" imgH="406224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3096" y="4584700"/>
                        <a:ext cx="1582737" cy="7429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3" name="Text Box 13"/>
          <p:cNvSpPr txBox="1">
            <a:spLocks noChangeArrowheads="1"/>
          </p:cNvSpPr>
          <p:nvPr/>
        </p:nvSpPr>
        <p:spPr bwMode="auto">
          <a:xfrm>
            <a:off x="5434996" y="4211638"/>
            <a:ext cx="1265237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电压串联</a:t>
            </a:r>
          </a:p>
        </p:txBody>
      </p:sp>
      <p:sp>
        <p:nvSpPr>
          <p:cNvPr id="16394" name="Text Box 13"/>
          <p:cNvSpPr txBox="1">
            <a:spLocks noChangeArrowheads="1"/>
          </p:cNvSpPr>
          <p:nvPr/>
        </p:nvSpPr>
        <p:spPr bwMode="auto">
          <a:xfrm>
            <a:off x="2836862" y="4244439"/>
            <a:ext cx="1223963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电压并联</a:t>
            </a:r>
          </a:p>
        </p:txBody>
      </p:sp>
      <p:sp>
        <p:nvSpPr>
          <p:cNvPr id="16395" name="Rectangle 8"/>
          <p:cNvSpPr>
            <a:spLocks noChangeArrowheads="1"/>
          </p:cNvSpPr>
          <p:nvPr/>
        </p:nvSpPr>
        <p:spPr bwMode="auto">
          <a:xfrm>
            <a:off x="5402454" y="5358522"/>
            <a:ext cx="2038350" cy="4000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b="1" i="1" dirty="0" err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R</a:t>
            </a:r>
            <a:r>
              <a:rPr lang="en-US" altLang="zh-CN" sz="2000" b="1" baseline="-25000" dirty="0" err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i</a:t>
            </a:r>
            <a:r>
              <a:rPr lang="en-US" altLang="zh-CN" sz="20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→</a:t>
            </a:r>
            <a:r>
              <a:rPr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</a:t>
            </a:r>
            <a:r>
              <a:rPr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 </a:t>
            </a:r>
            <a:r>
              <a:rPr lang="en-US" altLang="zh-CN" sz="2000" b="1" i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R</a:t>
            </a:r>
            <a:r>
              <a:rPr lang="en-US" altLang="zh-CN" sz="20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o </a:t>
            </a:r>
            <a:r>
              <a:rPr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＝ </a:t>
            </a:r>
            <a:r>
              <a:rPr lang="en-US" altLang="zh-CN" sz="20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0</a:t>
            </a:r>
          </a:p>
        </p:txBody>
      </p:sp>
      <p:sp>
        <p:nvSpPr>
          <p:cNvPr id="16396" name="矩形 1"/>
          <p:cNvSpPr>
            <a:spLocks noChangeArrowheads="1"/>
          </p:cNvSpPr>
          <p:nvPr/>
        </p:nvSpPr>
        <p:spPr bwMode="auto">
          <a:xfrm>
            <a:off x="1071563" y="2551113"/>
            <a:ext cx="6508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 i="1">
                <a:solidFill>
                  <a:srgbClr val="000000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i 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→</a:t>
            </a:r>
            <a:endParaRPr lang="zh-CN" altLang="en-US"/>
          </a:p>
        </p:txBody>
      </p:sp>
      <p:sp>
        <p:nvSpPr>
          <p:cNvPr id="16397" name="Rectangle 25"/>
          <p:cNvSpPr>
            <a:spLocks noChangeArrowheads="1"/>
          </p:cNvSpPr>
          <p:nvPr/>
        </p:nvSpPr>
        <p:spPr bwMode="auto">
          <a:xfrm>
            <a:off x="2793207" y="5403314"/>
            <a:ext cx="2324100" cy="4000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b="1" i="1" dirty="0" err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R</a:t>
            </a:r>
            <a:r>
              <a:rPr lang="en-US" altLang="zh-CN" sz="2000" b="1" baseline="-25000" dirty="0" err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i</a:t>
            </a:r>
            <a:r>
              <a:rPr lang="en-US" altLang="zh-CN" sz="20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＝ </a:t>
            </a:r>
            <a:r>
              <a:rPr lang="en-US" altLang="zh-CN" sz="2000" b="1" i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R</a:t>
            </a:r>
            <a:r>
              <a:rPr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 </a:t>
            </a:r>
            <a:r>
              <a:rPr lang="en-US" altLang="zh-CN" sz="2000" b="1" i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R</a:t>
            </a:r>
            <a:r>
              <a:rPr lang="en-US" altLang="zh-CN" sz="20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o </a:t>
            </a:r>
            <a:r>
              <a:rPr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＝ </a:t>
            </a:r>
            <a:r>
              <a:rPr lang="en-US" altLang="zh-CN" sz="20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0</a:t>
            </a:r>
            <a:endParaRPr lang="en-US" altLang="zh-CN" sz="2000" dirty="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6398" name="矩形 13"/>
          <p:cNvSpPr>
            <a:spLocks noChangeArrowheads="1"/>
          </p:cNvSpPr>
          <p:nvPr/>
        </p:nvSpPr>
        <p:spPr bwMode="auto">
          <a:xfrm>
            <a:off x="5010150" y="3644900"/>
            <a:ext cx="6508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 i="1">
                <a:solidFill>
                  <a:srgbClr val="000000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i 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→</a:t>
            </a: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95" grpId="0"/>
      <p:bldP spid="1639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图片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1314450"/>
            <a:ext cx="6572250" cy="2552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7411" name="Object 32"/>
          <p:cNvGraphicFramePr>
            <a:graphicFrameLocks noChangeAspect="1"/>
          </p:cNvGraphicFramePr>
          <p:nvPr/>
        </p:nvGraphicFramePr>
        <p:xfrm>
          <a:off x="715963" y="2813050"/>
          <a:ext cx="311150" cy="111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61" name="Equation" r:id="rId4" imgW="177492" imgH="63390" progId="Equation.3">
                  <p:embed/>
                </p:oleObj>
              </mc:Choice>
              <mc:Fallback>
                <p:oleObj name="Equation" r:id="rId4" imgW="177492" imgH="63390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963" y="2813050"/>
                        <a:ext cx="311150" cy="111125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2" name="Object 33"/>
          <p:cNvGraphicFramePr>
            <a:graphicFrameLocks noChangeAspect="1"/>
          </p:cNvGraphicFramePr>
          <p:nvPr/>
        </p:nvGraphicFramePr>
        <p:xfrm>
          <a:off x="1965325" y="2857500"/>
          <a:ext cx="258763" cy="258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62" name="Equation" r:id="rId6" imgW="177492" imgH="177492" progId="Equation.3">
                  <p:embed/>
                </p:oleObj>
              </mc:Choice>
              <mc:Fallback>
                <p:oleObj name="Equation" r:id="rId6" imgW="177492" imgH="177492" progId="Equation.3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5325" y="2857500"/>
                        <a:ext cx="258763" cy="258763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3" name="Object 34"/>
          <p:cNvGraphicFramePr>
            <a:graphicFrameLocks noChangeAspect="1"/>
          </p:cNvGraphicFramePr>
          <p:nvPr/>
        </p:nvGraphicFramePr>
        <p:xfrm>
          <a:off x="1306513" y="2924175"/>
          <a:ext cx="3778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63" name="Equation" r:id="rId8" imgW="177569" imgH="215619" progId="Equation.3">
                  <p:embed/>
                </p:oleObj>
              </mc:Choice>
              <mc:Fallback>
                <p:oleObj name="Equation" r:id="rId8" imgW="177569" imgH="215619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6513" y="2924175"/>
                        <a:ext cx="377825" cy="457200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4" name="Text Box 39"/>
          <p:cNvSpPr txBox="1">
            <a:spLocks noChangeArrowheads="1"/>
          </p:cNvSpPr>
          <p:nvPr/>
        </p:nvSpPr>
        <p:spPr bwMode="auto">
          <a:xfrm>
            <a:off x="1331913" y="765175"/>
            <a:ext cx="5807075" cy="525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典型的电压串联级间负反馈电路</a:t>
            </a:r>
          </a:p>
        </p:txBody>
      </p:sp>
      <p:graphicFrame>
        <p:nvGraphicFramePr>
          <p:cNvPr id="17415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8066533"/>
              </p:ext>
            </p:extLst>
          </p:nvPr>
        </p:nvGraphicFramePr>
        <p:xfrm>
          <a:off x="1036638" y="3978275"/>
          <a:ext cx="1447800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64" name="公式" r:id="rId10" imgW="825500" imgH="419100" progId="Equation.3">
                  <p:embed/>
                </p:oleObj>
              </mc:Choice>
              <mc:Fallback>
                <p:oleObj name="公式" r:id="rId10" imgW="825500" imgH="419100" progId="Equation.3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6638" y="3978275"/>
                        <a:ext cx="1447800" cy="8667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6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700561"/>
              </p:ext>
            </p:extLst>
          </p:nvPr>
        </p:nvGraphicFramePr>
        <p:xfrm>
          <a:off x="4787900" y="4010025"/>
          <a:ext cx="1579563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65" name="公式" r:id="rId12" imgW="825142" imgH="444307" progId="Equation.3">
                  <p:embed/>
                </p:oleObj>
              </mc:Choice>
              <mc:Fallback>
                <p:oleObj name="公式" r:id="rId12" imgW="825142" imgH="444307" progId="Equation.3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4010025"/>
                        <a:ext cx="1579563" cy="10033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7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8942930"/>
              </p:ext>
            </p:extLst>
          </p:nvPr>
        </p:nvGraphicFramePr>
        <p:xfrm>
          <a:off x="2884488" y="4216400"/>
          <a:ext cx="1341437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66" name="公式" r:id="rId14" imgW="710891" imgH="215806" progId="Equation.3">
                  <p:embed/>
                </p:oleObj>
              </mc:Choice>
              <mc:Fallback>
                <p:oleObj name="公式" r:id="rId14" imgW="710891" imgH="215806" progId="Equation.3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4488" y="4216400"/>
                        <a:ext cx="1341437" cy="4794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8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3914263"/>
              </p:ext>
            </p:extLst>
          </p:nvPr>
        </p:nvGraphicFramePr>
        <p:xfrm>
          <a:off x="1036638" y="5045075"/>
          <a:ext cx="2671762" cy="84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67" name="Equation" r:id="rId16" imgW="1459866" imgH="393529" progId="Equation.DSMT4">
                  <p:embed/>
                </p:oleObj>
              </mc:Choice>
              <mc:Fallback>
                <p:oleObj name="Equation" r:id="rId16" imgW="1459866" imgH="393529" progId="Equation.DSMT4">
                  <p:embed/>
                  <p:pic>
                    <p:nvPicPr>
                      <p:cNvPr id="0" name="对象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6638" y="5045075"/>
                        <a:ext cx="2671762" cy="84931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5760359"/>
              </p:ext>
            </p:extLst>
          </p:nvPr>
        </p:nvGraphicFramePr>
        <p:xfrm>
          <a:off x="1062038" y="6080125"/>
          <a:ext cx="2411412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68" name="Equation" r:id="rId18" imgW="1002865" imgH="228501" progId="Equation.DSMT4">
                  <p:embed/>
                </p:oleObj>
              </mc:Choice>
              <mc:Fallback>
                <p:oleObj name="Equation" r:id="rId18" imgW="1002865" imgH="228501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2038" y="6080125"/>
                        <a:ext cx="2411412" cy="54768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20" name="矩形 26"/>
          <p:cNvSpPr>
            <a:spLocks noChangeArrowheads="1"/>
          </p:cNvSpPr>
          <p:nvPr/>
        </p:nvSpPr>
        <p:spPr bwMode="auto">
          <a:xfrm>
            <a:off x="1109663" y="1589088"/>
            <a:ext cx="7620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 b="1" i="1">
                <a:solidFill>
                  <a:srgbClr val="000000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2000" b="1" i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if </a:t>
            </a:r>
            <a:r>
              <a:rPr lang="zh-CN" altLang="en-US" sz="2000" b="1">
                <a:solidFill>
                  <a:srgbClr val="000000"/>
                </a:solidFill>
                <a:latin typeface="Times New Roman" panose="02020603050405020304" pitchFamily="18" charset="0"/>
              </a:rPr>
              <a:t>→</a:t>
            </a:r>
            <a:endParaRPr lang="zh-CN" altLang="en-US" sz="20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>
          <a:xfrm>
            <a:off x="1928813" y="571500"/>
            <a:ext cx="4929187" cy="936625"/>
          </a:xfrm>
        </p:spPr>
        <p:txBody>
          <a:bodyPr/>
          <a:lstStyle/>
          <a:p>
            <a:pPr algn="l" eaLnBrk="1" hangingPunct="1"/>
            <a:r>
              <a:rPr lang="en-US" altLang="zh-CN" sz="3200" b="1">
                <a:latin typeface="华文行楷" panose="02010800040101010101" pitchFamily="2" charset="-122"/>
                <a:ea typeface="华文行楷" panose="02010800040101010101" pitchFamily="2" charset="-122"/>
              </a:rPr>
              <a:t>2</a:t>
            </a:r>
            <a:r>
              <a:rPr lang="zh-CN" altLang="en-US" sz="3200" b="1">
                <a:latin typeface="华文行楷" panose="02010800040101010101" pitchFamily="2" charset="-122"/>
                <a:ea typeface="华文行楷" panose="02010800040101010101" pitchFamily="2" charset="-122"/>
              </a:rPr>
              <a:t>、有源和无源滤波电路</a:t>
            </a:r>
          </a:p>
        </p:txBody>
      </p:sp>
      <p:pic>
        <p:nvPicPr>
          <p:cNvPr id="18435" name="Picture 2" descr="Dz07040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4190" r="59036" b="10152"/>
          <a:stretch>
            <a:fillRect/>
          </a:stretch>
        </p:blipFill>
        <p:spPr bwMode="auto">
          <a:xfrm>
            <a:off x="984250" y="1541463"/>
            <a:ext cx="2743200" cy="1533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843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1798634"/>
              </p:ext>
            </p:extLst>
          </p:nvPr>
        </p:nvGraphicFramePr>
        <p:xfrm>
          <a:off x="4297623" y="1471047"/>
          <a:ext cx="3533601" cy="2104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03" name="Equation" r:id="rId4" imgW="2298600" imgH="1371600" progId="Equation.DSMT4">
                  <p:embed/>
                </p:oleObj>
              </mc:Choice>
              <mc:Fallback>
                <p:oleObj name="Equation" r:id="rId4" imgW="2298600" imgH="1371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7623" y="1471047"/>
                        <a:ext cx="3533601" cy="2104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437" name="Picture 4" descr="Dz07040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9758" b="10152"/>
          <a:stretch>
            <a:fillRect/>
          </a:stretch>
        </p:blipFill>
        <p:spPr bwMode="auto">
          <a:xfrm>
            <a:off x="755650" y="3141663"/>
            <a:ext cx="3810000" cy="198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843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5360894"/>
              </p:ext>
            </p:extLst>
          </p:nvPr>
        </p:nvGraphicFramePr>
        <p:xfrm>
          <a:off x="4355976" y="3481388"/>
          <a:ext cx="3595687" cy="225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04" name="Equation" r:id="rId7" imgW="2514600" imgH="1574640" progId="Equation.DSMT4">
                  <p:embed/>
                </p:oleObj>
              </mc:Choice>
              <mc:Fallback>
                <p:oleObj name="Equation" r:id="rId7" imgW="2514600" imgH="15746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5976" y="3481388"/>
                        <a:ext cx="3595687" cy="2251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439" name="Group 6"/>
          <p:cNvGrpSpPr>
            <a:grpSpLocks/>
          </p:cNvGrpSpPr>
          <p:nvPr/>
        </p:nvGrpSpPr>
        <p:grpSpPr bwMode="auto">
          <a:xfrm>
            <a:off x="679450" y="5199063"/>
            <a:ext cx="1566863" cy="1042987"/>
            <a:chOff x="432" y="3120"/>
            <a:chExt cx="987" cy="657"/>
          </a:xfrm>
        </p:grpSpPr>
        <p:sp>
          <p:nvSpPr>
            <p:cNvPr id="18441" name="AutoShape 7"/>
            <p:cNvSpPr>
              <a:spLocks/>
            </p:cNvSpPr>
            <p:nvPr/>
          </p:nvSpPr>
          <p:spPr bwMode="auto">
            <a:xfrm>
              <a:off x="432" y="3120"/>
              <a:ext cx="747" cy="315"/>
            </a:xfrm>
            <a:prstGeom prst="borderCallout2">
              <a:avLst>
                <a:gd name="adj1" fmla="val 22856"/>
                <a:gd name="adj2" fmla="val 106426"/>
                <a:gd name="adj3" fmla="val 22856"/>
                <a:gd name="adj4" fmla="val 144310"/>
                <a:gd name="adj5" fmla="val -139046"/>
                <a:gd name="adj6" fmla="val 183269"/>
              </a:avLst>
            </a:prstGeom>
            <a:solidFill>
              <a:srgbClr val="FFFFCC"/>
            </a:solidFill>
            <a:ln w="19050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4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2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0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0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空载时</a:t>
              </a:r>
            </a:p>
          </p:txBody>
        </p:sp>
        <p:sp>
          <p:nvSpPr>
            <p:cNvPr id="18442" name="AutoShape 8"/>
            <p:cNvSpPr>
              <a:spLocks/>
            </p:cNvSpPr>
            <p:nvPr/>
          </p:nvSpPr>
          <p:spPr bwMode="auto">
            <a:xfrm>
              <a:off x="432" y="3456"/>
              <a:ext cx="987" cy="321"/>
            </a:xfrm>
            <a:prstGeom prst="borderCallout2">
              <a:avLst>
                <a:gd name="adj1" fmla="val 22431"/>
                <a:gd name="adj2" fmla="val 104861"/>
                <a:gd name="adj3" fmla="val 22431"/>
                <a:gd name="adj4" fmla="val 138194"/>
                <a:gd name="adj5" fmla="val -219625"/>
                <a:gd name="adj6" fmla="val 172644"/>
              </a:avLst>
            </a:prstGeom>
            <a:solidFill>
              <a:srgbClr val="FFFFCC"/>
            </a:solidFill>
            <a:ln w="19050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4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2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0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0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带负载时</a:t>
              </a:r>
            </a:p>
          </p:txBody>
        </p:sp>
      </p:grpSp>
      <p:sp>
        <p:nvSpPr>
          <p:cNvPr id="18440" name="Text Box 10"/>
          <p:cNvSpPr txBox="1">
            <a:spLocks noChangeArrowheads="1"/>
          </p:cNvSpPr>
          <p:nvPr/>
        </p:nvSpPr>
        <p:spPr bwMode="auto">
          <a:xfrm>
            <a:off x="2701429" y="5826551"/>
            <a:ext cx="3383954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</a:t>
            </a:r>
            <a:r>
              <a:rPr kumimoji="1"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负载变化，通带放大倍数和截止频率均变化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4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ext Box 2"/>
          <p:cNvSpPr txBox="1">
            <a:spLocks noChangeArrowheads="1"/>
          </p:cNvSpPr>
          <p:nvPr/>
        </p:nvSpPr>
        <p:spPr bwMode="auto">
          <a:xfrm>
            <a:off x="684213" y="4868863"/>
            <a:ext cx="8064500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spcBef>
                <a:spcPct val="10000"/>
              </a:spcBef>
              <a:buClrTx/>
              <a:buSzTx/>
              <a:buFontTx/>
              <a:buNone/>
            </a:pPr>
            <a:r>
              <a:rPr kumimoji="1" lang="en-US" altLang="zh-CN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</a:t>
            </a:r>
            <a:r>
              <a:rPr kumimoji="1" lang="zh-CN" altLang="en-US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无源滤波电路的滤波参数随负载变化；有源滤波电路的滤波参数</a:t>
            </a:r>
            <a:r>
              <a:rPr kumimoji="1" lang="zh-CN" altLang="en-US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可以不随</a:t>
            </a:r>
            <a:r>
              <a:rPr kumimoji="1" lang="zh-CN" altLang="en-US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负载变化，还可以有放大。</a:t>
            </a:r>
          </a:p>
        </p:txBody>
      </p:sp>
      <p:graphicFrame>
        <p:nvGraphicFramePr>
          <p:cNvPr id="1945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0023391"/>
              </p:ext>
            </p:extLst>
          </p:nvPr>
        </p:nvGraphicFramePr>
        <p:xfrm>
          <a:off x="1014908" y="1044352"/>
          <a:ext cx="4038600" cy="2214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0" name="Photo Editor 照片" r:id="rId3" imgW="11057143" imgH="5952381" progId="MSPhotoEd.3">
                  <p:embed/>
                </p:oleObj>
              </mc:Choice>
              <mc:Fallback>
                <p:oleObj name="Photo Editor 照片" r:id="rId3" imgW="11057143" imgH="5952381" progId="MSPhotoEd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b="-1872"/>
                      <a:stretch>
                        <a:fillRect/>
                      </a:stretch>
                    </p:blipFill>
                    <p:spPr bwMode="auto">
                      <a:xfrm>
                        <a:off x="1014908" y="1044352"/>
                        <a:ext cx="4038600" cy="2214562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0" name="AutoShape 5"/>
          <p:cNvSpPr>
            <a:spLocks/>
          </p:cNvSpPr>
          <p:nvPr/>
        </p:nvSpPr>
        <p:spPr bwMode="auto">
          <a:xfrm>
            <a:off x="5436096" y="1196752"/>
            <a:ext cx="2176462" cy="1192212"/>
          </a:xfrm>
          <a:prstGeom prst="borderCallout1">
            <a:avLst>
              <a:gd name="adj1" fmla="val 9588"/>
              <a:gd name="adj2" fmla="val -3500"/>
              <a:gd name="adj3" fmla="val 44083"/>
              <a:gd name="adj4" fmla="val -72343"/>
            </a:avLst>
          </a:prstGeom>
          <a:solidFill>
            <a:srgbClr val="FFFFCC"/>
          </a:solidFill>
          <a:ln w="19050">
            <a:solidFill>
              <a:srgbClr val="FF33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</a:t>
            </a:r>
            <a:r>
              <a:rPr kumimoji="1" lang="zh-CN" altLang="en-US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用电压跟随器隔离滤波电路与负载电阻</a:t>
            </a:r>
          </a:p>
        </p:txBody>
      </p:sp>
      <p:sp>
        <p:nvSpPr>
          <p:cNvPr id="19461" name="矩形 7"/>
          <p:cNvSpPr>
            <a:spLocks noChangeArrowheads="1"/>
          </p:cNvSpPr>
          <p:nvPr/>
        </p:nvSpPr>
        <p:spPr bwMode="auto">
          <a:xfrm>
            <a:off x="2411760" y="3787860"/>
            <a:ext cx="204152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有源滤波电路</a:t>
            </a:r>
            <a:endParaRPr lang="zh-CN" altLang="en-US" b="1" dirty="0">
              <a:solidFill>
                <a:schemeClr val="tx1"/>
              </a:solidFill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1377983"/>
              </p:ext>
            </p:extLst>
          </p:nvPr>
        </p:nvGraphicFramePr>
        <p:xfrm>
          <a:off x="5153025" y="2651125"/>
          <a:ext cx="3307407" cy="21034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1" name="Equation" r:id="rId5" imgW="1714320" imgH="1091880" progId="Equation.DSMT4">
                  <p:embed/>
                </p:oleObj>
              </mc:Choice>
              <mc:Fallback>
                <p:oleObj name="Equation" r:id="rId5" imgW="1714320" imgH="1091880" progId="Equation.DSMT4">
                  <p:embed/>
                  <p:pic>
                    <p:nvPicPr>
                      <p:cNvPr id="1843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3025" y="2651125"/>
                        <a:ext cx="3307407" cy="21034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>
          <a:xfrm>
            <a:off x="1928813" y="571500"/>
            <a:ext cx="4929187" cy="936625"/>
          </a:xfrm>
        </p:spPr>
        <p:txBody>
          <a:bodyPr/>
          <a:lstStyle/>
          <a:p>
            <a:pPr algn="l" eaLnBrk="1" hangingPunct="1"/>
            <a:r>
              <a:rPr lang="en-US" altLang="zh-CN" sz="3200" b="1">
                <a:latin typeface="华文行楷" panose="02010800040101010101" pitchFamily="2" charset="-122"/>
                <a:ea typeface="华文行楷" panose="02010800040101010101" pitchFamily="2" charset="-122"/>
              </a:rPr>
              <a:t>3</a:t>
            </a:r>
            <a:r>
              <a:rPr lang="zh-CN" altLang="en-US" sz="3200" b="1">
                <a:latin typeface="华文行楷" panose="02010800040101010101" pitchFamily="2" charset="-122"/>
                <a:ea typeface="华文行楷" panose="02010800040101010101" pitchFamily="2" charset="-122"/>
              </a:rPr>
              <a:t>、二阶低通滤波电路</a:t>
            </a:r>
          </a:p>
        </p:txBody>
      </p:sp>
      <p:sp>
        <p:nvSpPr>
          <p:cNvPr id="20483" name="Rectangle 2"/>
          <p:cNvSpPr txBox="1">
            <a:spLocks noChangeArrowheads="1"/>
          </p:cNvSpPr>
          <p:nvPr/>
        </p:nvSpPr>
        <p:spPr bwMode="auto">
          <a:xfrm>
            <a:off x="701675" y="1557338"/>
            <a:ext cx="4446588" cy="363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marL="571500" indent="-5715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 typeface="Wingdings" panose="05000000000000000000" pitchFamily="2" charset="2"/>
              <a:buChar char="p"/>
            </a:pPr>
            <a:r>
              <a:rPr lang="zh-CN" altLang="en-US" sz="3200">
                <a:solidFill>
                  <a:schemeClr val="tx1"/>
                </a:solidFill>
                <a:latin typeface="宋体" panose="02010600030101010101" pitchFamily="2" charset="-122"/>
                <a:ea typeface="华文新魏" panose="02010800040101010101" pitchFamily="2" charset="-122"/>
              </a:rPr>
              <a:t>简单二阶有源</a:t>
            </a:r>
            <a:r>
              <a:rPr lang="en-US" altLang="zh-CN" sz="3200">
                <a:solidFill>
                  <a:schemeClr val="tx1"/>
                </a:solidFill>
                <a:latin typeface="宋体" panose="02010600030101010101" pitchFamily="2" charset="-122"/>
                <a:ea typeface="华文新魏" panose="02010800040101010101" pitchFamily="2" charset="-122"/>
              </a:rPr>
              <a:t>LPF</a:t>
            </a:r>
          </a:p>
        </p:txBody>
      </p:sp>
      <p:graphicFrame>
        <p:nvGraphicFramePr>
          <p:cNvPr id="2048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5593458"/>
              </p:ext>
            </p:extLst>
          </p:nvPr>
        </p:nvGraphicFramePr>
        <p:xfrm>
          <a:off x="666750" y="4581525"/>
          <a:ext cx="3768725" cy="1174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2" name="Equation" r:id="rId3" imgW="1993900" imgH="622300" progId="Equation.DSMT4">
                  <p:embed/>
                </p:oleObj>
              </mc:Choice>
              <mc:Fallback>
                <p:oleObj name="Equation" r:id="rId3" imgW="1993900" imgH="6223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750" y="4581525"/>
                        <a:ext cx="3768725" cy="11747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5" name="Text Box 5"/>
          <p:cNvSpPr txBox="1">
            <a:spLocks noChangeArrowheads="1"/>
          </p:cNvSpPr>
          <p:nvPr/>
        </p:nvSpPr>
        <p:spPr bwMode="auto">
          <a:xfrm>
            <a:off x="5003800" y="4949825"/>
            <a:ext cx="3200400" cy="466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spcAft>
                <a:spcPct val="20000"/>
              </a:spcAft>
              <a:buClrTx/>
              <a:buSzTx/>
              <a:buFontTx/>
              <a:buNone/>
            </a:pPr>
            <a:r>
              <a:rPr kumimoji="1"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截止频率  </a:t>
            </a:r>
            <a:r>
              <a:rPr kumimoji="1" lang="en-US" altLang="zh-CN" i="1" dirty="0" err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f</a:t>
            </a:r>
            <a:r>
              <a:rPr kumimoji="1" lang="en-US" altLang="zh-CN" baseline="-25000" dirty="0" err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p</a:t>
            </a:r>
            <a:r>
              <a:rPr kumimoji="1" lang="en-US" altLang="zh-CN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kumimoji="1"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≈ 0.37</a:t>
            </a:r>
            <a:r>
              <a:rPr kumimoji="1" lang="en-US" altLang="zh-CN" i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f</a:t>
            </a:r>
            <a:r>
              <a:rPr kumimoji="1" lang="en-US" altLang="zh-CN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0</a:t>
            </a:r>
            <a:endParaRPr kumimoji="1" lang="en-US" altLang="zh-CN" dirty="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2048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8193737"/>
              </p:ext>
            </p:extLst>
          </p:nvPr>
        </p:nvGraphicFramePr>
        <p:xfrm>
          <a:off x="5033397" y="5636242"/>
          <a:ext cx="1425575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3" name="Equation" r:id="rId5" imgW="774360" imgH="634680" progId="Equation.DSMT4">
                  <p:embed/>
                </p:oleObj>
              </mc:Choice>
              <mc:Fallback>
                <p:oleObj name="Equation" r:id="rId5" imgW="774360" imgH="6346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3397" y="5636242"/>
                        <a:ext cx="1425575" cy="11684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487" name="Picture 8" descr="Dz070408"/>
          <p:cNvPicPr>
            <a:picLocks noGrp="1" noChangeAspect="1" noChangeArrowheads="1"/>
          </p:cNvPicPr>
          <p:nvPr>
            <p:ph sz="half" idx="4294967295"/>
          </p:nvPr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716463" y="1970088"/>
            <a:ext cx="4176712" cy="2930525"/>
          </a:xfrm>
          <a:noFill/>
        </p:spPr>
      </p:pic>
      <p:grpSp>
        <p:nvGrpSpPr>
          <p:cNvPr id="20488" name="Group 9"/>
          <p:cNvGrpSpPr>
            <a:grpSpLocks/>
          </p:cNvGrpSpPr>
          <p:nvPr/>
        </p:nvGrpSpPr>
        <p:grpSpPr bwMode="auto">
          <a:xfrm>
            <a:off x="444500" y="2220913"/>
            <a:ext cx="4114800" cy="2170112"/>
            <a:chOff x="385" y="1298"/>
            <a:chExt cx="2592" cy="1367"/>
          </a:xfrm>
        </p:grpSpPr>
        <p:graphicFrame>
          <p:nvGraphicFramePr>
            <p:cNvPr id="20490" name="Object 5"/>
            <p:cNvGraphicFramePr>
              <a:graphicFrameLocks noChangeAspect="1"/>
            </p:cNvGraphicFramePr>
            <p:nvPr/>
          </p:nvGraphicFramePr>
          <p:xfrm>
            <a:off x="385" y="1298"/>
            <a:ext cx="2592" cy="13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14" name="Photo Editor 照片" r:id="rId8" imgW="13819048" imgH="7287642" progId="MSPhotoEd.3">
                    <p:embed/>
                  </p:oleObj>
                </mc:Choice>
                <mc:Fallback>
                  <p:oleObj name="Photo Editor 照片" r:id="rId8" imgW="13819048" imgH="7287642" progId="MSPhotoEd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5" y="1298"/>
                          <a:ext cx="2592" cy="13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491" name="Text Box 11"/>
            <p:cNvSpPr txBox="1">
              <a:spLocks noChangeArrowheads="1"/>
            </p:cNvSpPr>
            <p:nvPr/>
          </p:nvSpPr>
          <p:spPr bwMode="auto">
            <a:xfrm>
              <a:off x="1882" y="2296"/>
              <a:ext cx="907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4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2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0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0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000" i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C</a:t>
              </a:r>
              <a:r>
                <a:rPr kumimoji="1" lang="en-US" altLang="zh-CN" sz="2000" baseline="-250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1</a:t>
              </a:r>
              <a:r>
                <a:rPr kumimoji="1" lang="en-US" altLang="zh-CN" sz="20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=</a:t>
              </a:r>
              <a:r>
                <a:rPr kumimoji="1" lang="en-US" altLang="zh-CN" sz="2000" i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C</a:t>
              </a:r>
              <a:r>
                <a:rPr kumimoji="1" lang="en-US" altLang="zh-CN" sz="2000" baseline="-250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2</a:t>
              </a:r>
              <a:r>
                <a:rPr kumimoji="1" lang="en-US" altLang="zh-CN" sz="20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=</a:t>
              </a:r>
              <a:r>
                <a:rPr kumimoji="1" lang="en-US" altLang="zh-CN" sz="2000" i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C</a:t>
              </a:r>
              <a:endParaRPr kumimoji="1" lang="en-US" altLang="zh-CN"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graphicFrame>
        <p:nvGraphicFramePr>
          <p:cNvPr id="20489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4880269"/>
              </p:ext>
            </p:extLst>
          </p:nvPr>
        </p:nvGraphicFramePr>
        <p:xfrm>
          <a:off x="539750" y="5876925"/>
          <a:ext cx="4057650" cy="83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5" name="公式" r:id="rId10" imgW="2145369" imgH="444307" progId="Equation.3">
                  <p:embed/>
                </p:oleObj>
              </mc:Choice>
              <mc:Fallback>
                <p:oleObj name="公式" r:id="rId10" imgW="2145369" imgH="444307" progId="Equation.3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5876925"/>
                        <a:ext cx="4057650" cy="83978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5" grpId="0"/>
    </p:bldLst>
  </p:timing>
</p:sld>
</file>

<file path=ppt/theme/_rels/theme3.xml.rels><?xml version="1.0" encoding="UTF-8" standalone="yes"?>
<Relationships xmlns="http://schemas.openxmlformats.org/package/2006/relationships"><Relationship Id="rId1" Type="http://schemas.openxmlformats.org/officeDocument/2006/relationships/image" Target="../media/image3.jpeg"/></Relationships>
</file>

<file path=ppt/theme/theme1.xml><?xml version="1.0" encoding="utf-8"?>
<a:theme xmlns:a="http://schemas.openxmlformats.org/drawingml/2006/main" name="自定义设计方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自定义设计方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奥斯汀">
      <a:fillStyleLst>
        <a:solidFill>
          <a:schemeClr val="phClr"/>
        </a:solidFill>
        <a:gradFill rotWithShape="1">
          <a:gsLst>
            <a:gs pos="0">
              <a:schemeClr val="phClr">
                <a:tint val="20000"/>
                <a:satMod val="180000"/>
                <a:lumMod val="98000"/>
              </a:schemeClr>
            </a:gs>
            <a:gs pos="40000">
              <a:schemeClr val="phClr">
                <a:tint val="30000"/>
                <a:satMod val="260000"/>
                <a:lumMod val="84000"/>
              </a:schemeClr>
            </a:gs>
            <a:gs pos="100000">
              <a:schemeClr val="phClr">
                <a:tint val="100000"/>
                <a:satMod val="110000"/>
                <a:lumMod val="100000"/>
              </a:schemeClr>
            </a:gs>
          </a:gsLst>
          <a:lin ang="5040000" scaled="1"/>
        </a:gradFill>
        <a:gradFill rotWithShape="1">
          <a:gsLst>
            <a:gs pos="0">
              <a:schemeClr val="phClr"/>
            </a:gs>
            <a:gs pos="100000">
              <a:schemeClr val="phClr">
                <a:shade val="75000"/>
                <a:satMod val="120000"/>
                <a:lumMod val="90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2225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25400" dir="5400000" rotWithShape="0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20400000"/>
            </a:lightRig>
          </a:scene3d>
          <a:sp3d>
            <a:bevelT w="50800" h="12700" prst="softRound"/>
          </a:sp3d>
        </a:effectStyle>
        <a:effectStyle>
          <a:effectLst>
            <a:outerShdw blurRad="44450" dist="50800" dir="5400000" sx="96000" rotWithShape="0">
              <a:srgbClr val="000000">
                <a:alpha val="34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20400000"/>
            </a:lightRig>
          </a:scene3d>
          <a:sp3d contourW="15875" prstMaterial="metal">
            <a:bevelT w="101600" h="25400" prst="softRound"/>
            <a:contourClr>
              <a:schemeClr val="phClr">
                <a:shade val="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波形">
  <a:themeElements>
    <a:clrScheme name="波形">
      <a:dk1>
        <a:sysClr val="windowText" lastClr="000000"/>
      </a:dk1>
      <a:lt1>
        <a:sysClr val="window" lastClr="FFFFFF"/>
      </a:lt1>
      <a:dk2>
        <a:srgbClr val="073E87"/>
      </a:dk2>
      <a:lt2>
        <a:srgbClr val="C6E7FC"/>
      </a:lt2>
      <a:accent1>
        <a:srgbClr val="31B6FD"/>
      </a:accent1>
      <a:accent2>
        <a:srgbClr val="4584D3"/>
      </a:accent2>
      <a:accent3>
        <a:srgbClr val="5BD078"/>
      </a:accent3>
      <a:accent4>
        <a:srgbClr val="A5D028"/>
      </a:accent4>
      <a:accent5>
        <a:srgbClr val="F5C040"/>
      </a:accent5>
      <a:accent6>
        <a:srgbClr val="05E0DB"/>
      </a:accent6>
      <a:hlink>
        <a:srgbClr val="0080FF"/>
      </a:hlink>
      <a:folHlink>
        <a:srgbClr val="5EAEFF"/>
      </a:folHlink>
    </a:clrScheme>
    <a:fontScheme name="波形">
      <a:majorFont>
        <a:latin typeface="Candara"/>
        <a:ea typeface=""/>
        <a:cs typeface=""/>
        <a:font script="Jpan" typeface="HGP明朝E"/>
        <a:font script="Hang" typeface="HY그래픽M"/>
        <a:font script="Hans" typeface="华文新魏"/>
        <a:font script="Hant" typeface="標楷體"/>
        <a:font script="Arab" typeface="Arial"/>
        <a:font script="Hebr" typeface="Arial"/>
        <a:font script="Thai" typeface="Kodchiang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andara"/>
        <a:ea typeface=""/>
        <a:cs typeface=""/>
        <a:font script="Jpan" typeface="HGP明朝E"/>
        <a:font script="Hang" typeface="HY그래픽M"/>
        <a:font script="Hans" typeface="华文楷体"/>
        <a:font script="Hant" typeface="標楷體"/>
        <a:font script="Arab" typeface="Arial"/>
        <a:font script="Hebr" typeface="Arial"/>
        <a:font script="Thai" typeface="Kodchiang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波形">
      <a:fillStyleLst>
        <a:solidFill>
          <a:schemeClr val="phClr"/>
        </a:solidFill>
        <a:gradFill rotWithShape="1">
          <a:gsLst>
            <a:gs pos="0">
              <a:schemeClr val="phClr">
                <a:tint val="0"/>
              </a:schemeClr>
            </a:gs>
            <a:gs pos="44000">
              <a:schemeClr val="phClr">
                <a:tint val="60000"/>
                <a:satMod val="120000"/>
              </a:schemeClr>
            </a:gs>
            <a:gs pos="100000">
              <a:schemeClr val="phClr">
                <a:tint val="90000"/>
                <a:alpha val="100000"/>
                <a:lumMod val="9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6000"/>
                <a:satMod val="120000"/>
                <a:lumMod val="120000"/>
              </a:schemeClr>
            </a:gs>
            <a:gs pos="100000">
              <a:schemeClr val="phClr">
                <a:shade val="89000"/>
                <a:lumMod val="90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>
              <a:shade val="75000"/>
              <a:lumMod val="8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25400" dir="5400000" rotWithShape="0">
              <a:srgbClr val="000000">
                <a:alpha val="38000"/>
              </a:srgbClr>
            </a:outerShdw>
          </a:effectLst>
          <a:scene3d>
            <a:camera prst="orthographicFront">
              <a:rot lat="0" lon="0" rev="0"/>
            </a:camera>
            <a:lightRig rig="flat" dir="tl">
              <a:rot lat="0" lon="0" rev="6360000"/>
            </a:lightRig>
          </a:scene3d>
          <a:sp3d prstMaterial="flat">
            <a:bevelT w="12700" h="12700"/>
          </a:sp3d>
        </a:effectStyle>
        <a:effectStyle>
          <a:effectLst>
            <a:outerShdw blurRad="50800" dist="25400" dir="5400000" rotWithShape="0">
              <a:srgbClr val="000000">
                <a:alpha val="38000"/>
              </a:srgbClr>
            </a:outerShdw>
          </a:effectLst>
          <a:scene3d>
            <a:camera prst="orthographicFront">
              <a:rot lat="0" lon="0" rev="0"/>
            </a:camera>
            <a:lightRig rig="flat" dir="tl">
              <a:rot lat="0" lon="0" rev="6360000"/>
            </a:lightRig>
          </a:scene3d>
          <a:sp3d contourW="19050" prstMaterial="flat">
            <a:bevelT w="63500" h="63500"/>
            <a:contourClr>
              <a:schemeClr val="phClr">
                <a:shade val="25000"/>
                <a:satMod val="18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40000">
              <a:schemeClr val="phClr">
                <a:tint val="94000"/>
                <a:shade val="94000"/>
                <a:alpha val="100000"/>
                <a:satMod val="114000"/>
                <a:lumMod val="114000"/>
              </a:schemeClr>
            </a:gs>
            <a:gs pos="74000">
              <a:schemeClr val="phClr">
                <a:tint val="94000"/>
                <a:shade val="94000"/>
                <a:satMod val="128000"/>
                <a:lumMod val="100000"/>
              </a:schemeClr>
            </a:gs>
            <a:gs pos="100000">
              <a:schemeClr val="phClr">
                <a:tint val="98000"/>
                <a:shade val="100000"/>
                <a:hueMod val="98000"/>
                <a:satMod val="100000"/>
                <a:lumMod val="74000"/>
              </a:schemeClr>
            </a:gs>
          </a:gsLst>
          <a:path path="circle">
            <a:fillToRect l="20000" t="-40000" r="20000" b="140000"/>
          </a:path>
        </a:gradFill>
        <a:blipFill rotWithShape="1">
          <a:blip xmlns:r="http://schemas.openxmlformats.org/officeDocument/2006/relationships" r:embed="rId1">
            <a:duotone>
              <a:schemeClr val="phClr">
                <a:tint val="96000"/>
                <a:satMod val="130000"/>
                <a:lumMod val="50000"/>
              </a:schemeClr>
              <a:schemeClr val="phClr">
                <a:tint val="96000"/>
                <a:satMod val="114000"/>
                <a:lumMod val="114000"/>
              </a:schemeClr>
            </a:duotone>
          </a:blip>
          <a:stretch/>
        </a:blip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928</TotalTime>
  <Words>961</Words>
  <Application>Microsoft Office PowerPoint</Application>
  <PresentationFormat>全屏显示(4:3)</PresentationFormat>
  <Paragraphs>150</Paragraphs>
  <Slides>17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3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17</vt:i4>
      </vt:variant>
    </vt:vector>
  </HeadingPairs>
  <TitlesOfParts>
    <vt:vector size="35" baseType="lpstr">
      <vt:lpstr>华文楷体</vt:lpstr>
      <vt:lpstr>华文新魏</vt:lpstr>
      <vt:lpstr>华文行楷</vt:lpstr>
      <vt:lpstr>隶书</vt:lpstr>
      <vt:lpstr>宋体</vt:lpstr>
      <vt:lpstr>Arial</vt:lpstr>
      <vt:lpstr>Arial Black</vt:lpstr>
      <vt:lpstr>Calibri</vt:lpstr>
      <vt:lpstr>Candara</vt:lpstr>
      <vt:lpstr>Symbol</vt:lpstr>
      <vt:lpstr>Times New Roman</vt:lpstr>
      <vt:lpstr>Wingdings</vt:lpstr>
      <vt:lpstr>自定义设计方案</vt:lpstr>
      <vt:lpstr>1_自定义设计方案</vt:lpstr>
      <vt:lpstr>波形</vt:lpstr>
      <vt:lpstr>公式</vt:lpstr>
      <vt:lpstr>Photo Editor 照片</vt:lpstr>
      <vt:lpstr>Equation</vt:lpstr>
      <vt:lpstr>Multisim与电路仿真设计</vt:lpstr>
      <vt:lpstr>实验七 集成运放电路特性分析</vt:lpstr>
      <vt:lpstr>1、负反馈类型和 作用</vt:lpstr>
      <vt:lpstr>PowerPoint 演示文稿</vt:lpstr>
      <vt:lpstr>基本运算电路</vt:lpstr>
      <vt:lpstr>PowerPoint 演示文稿</vt:lpstr>
      <vt:lpstr>2、有源和无源滤波电路</vt:lpstr>
      <vt:lpstr>PowerPoint 演示文稿</vt:lpstr>
      <vt:lpstr>3、二阶低通滤波电路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四、仿真说明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ultisim与电路仿真设计</dc:title>
  <dc:creator>user</dc:creator>
  <cp:lastModifiedBy>李 聪</cp:lastModifiedBy>
  <cp:revision>264</cp:revision>
  <dcterms:created xsi:type="dcterms:W3CDTF">2016-07-18T07:58:34Z</dcterms:created>
  <dcterms:modified xsi:type="dcterms:W3CDTF">2021-10-17T08:55:22Z</dcterms:modified>
</cp:coreProperties>
</file>